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5EFC03" w14:textId="28B4C4CE" w:rsidR="00690733" w:rsidRDefault="00711A72" w:rsidP="00287C6F">
      <w:pPr>
        <w:spacing w:line="360" w:lineRule="auto"/>
      </w:pPr>
    </w:p>
    <w:p w14:paraId="39EECDA8" w14:textId="19547010" w:rsidR="00A5261E" w:rsidRDefault="00A5261E" w:rsidP="00287C6F">
      <w:pPr>
        <w:spacing w:line="360" w:lineRule="auto"/>
      </w:pPr>
    </w:p>
    <w:p w14:paraId="575BDAF8" w14:textId="79EC4F08" w:rsidR="00A5261E" w:rsidRDefault="00A5261E" w:rsidP="00287C6F">
      <w:pPr>
        <w:spacing w:line="360" w:lineRule="auto"/>
      </w:pPr>
    </w:p>
    <w:p w14:paraId="79A0D82B" w14:textId="2A91E9FA" w:rsidR="00A5261E" w:rsidRDefault="00A5261E" w:rsidP="00287C6F">
      <w:pPr>
        <w:spacing w:line="360" w:lineRule="auto"/>
      </w:pPr>
    </w:p>
    <w:p w14:paraId="3AC9D524" w14:textId="7C1208F7" w:rsidR="00A5261E" w:rsidRPr="00A5261E" w:rsidRDefault="00A5261E" w:rsidP="00287C6F">
      <w:pPr>
        <w:spacing w:line="360" w:lineRule="auto"/>
        <w:jc w:val="center"/>
        <w:rPr>
          <w:b/>
          <w:bCs/>
          <w:sz w:val="52"/>
          <w:szCs w:val="52"/>
        </w:rPr>
      </w:pPr>
      <w:r w:rsidRPr="00A5261E">
        <w:rPr>
          <w:rFonts w:hint="eastAsia"/>
          <w:b/>
          <w:bCs/>
          <w:sz w:val="52"/>
          <w:szCs w:val="52"/>
        </w:rPr>
        <w:t>2</w:t>
      </w:r>
      <w:r w:rsidRPr="00A5261E">
        <w:rPr>
          <w:b/>
          <w:bCs/>
          <w:sz w:val="52"/>
          <w:szCs w:val="52"/>
        </w:rPr>
        <w:t>020</w:t>
      </w:r>
      <w:r w:rsidRPr="00A5261E">
        <w:rPr>
          <w:rFonts w:hint="eastAsia"/>
          <w:b/>
          <w:bCs/>
          <w:sz w:val="52"/>
          <w:szCs w:val="52"/>
        </w:rPr>
        <w:t>机器学习</w:t>
      </w:r>
    </w:p>
    <w:p w14:paraId="5AEEF599" w14:textId="0E86056F" w:rsidR="00A5261E" w:rsidRDefault="00A5261E" w:rsidP="00287C6F">
      <w:pPr>
        <w:spacing w:line="360" w:lineRule="auto"/>
        <w:jc w:val="center"/>
        <w:rPr>
          <w:b/>
          <w:bCs/>
          <w:sz w:val="52"/>
          <w:szCs w:val="52"/>
        </w:rPr>
      </w:pPr>
      <w:r>
        <w:rPr>
          <w:rFonts w:hint="eastAsia"/>
          <w:b/>
          <w:bCs/>
          <w:sz w:val="52"/>
          <w:szCs w:val="52"/>
        </w:rPr>
        <w:t>印花疵点分类</w:t>
      </w:r>
    </w:p>
    <w:p w14:paraId="189BF96D" w14:textId="225DC6BC" w:rsidR="00A5261E" w:rsidRDefault="00A5261E" w:rsidP="00287C6F">
      <w:pPr>
        <w:spacing w:line="360" w:lineRule="auto"/>
        <w:jc w:val="left"/>
        <w:rPr>
          <w:b/>
          <w:bCs/>
        </w:rPr>
      </w:pPr>
    </w:p>
    <w:p w14:paraId="029DD3B2" w14:textId="7BCF0C62" w:rsidR="00A5261E" w:rsidRDefault="00A5261E" w:rsidP="00287C6F">
      <w:pPr>
        <w:spacing w:line="360" w:lineRule="auto"/>
        <w:jc w:val="left"/>
        <w:rPr>
          <w:b/>
          <w:bCs/>
        </w:rPr>
      </w:pPr>
    </w:p>
    <w:p w14:paraId="511AF8B3" w14:textId="12C3C791" w:rsidR="00A5261E" w:rsidRDefault="00A5261E" w:rsidP="00287C6F">
      <w:pPr>
        <w:spacing w:line="360" w:lineRule="auto"/>
        <w:jc w:val="left"/>
        <w:rPr>
          <w:b/>
          <w:bCs/>
        </w:rPr>
      </w:pPr>
    </w:p>
    <w:p w14:paraId="7BCBC5A9" w14:textId="536AE93E" w:rsidR="00A5261E" w:rsidRDefault="00A5261E" w:rsidP="00287C6F">
      <w:pPr>
        <w:spacing w:line="360" w:lineRule="auto"/>
        <w:jc w:val="left"/>
        <w:rPr>
          <w:b/>
          <w:bCs/>
        </w:rPr>
      </w:pPr>
    </w:p>
    <w:p w14:paraId="4782CB4F" w14:textId="7FBE8317" w:rsidR="00A5261E" w:rsidRDefault="00A5261E" w:rsidP="00287C6F">
      <w:pPr>
        <w:spacing w:line="360" w:lineRule="auto"/>
        <w:jc w:val="left"/>
        <w:rPr>
          <w:b/>
          <w:bCs/>
        </w:rPr>
      </w:pPr>
    </w:p>
    <w:p w14:paraId="4AB8110D" w14:textId="1272F7C4" w:rsidR="00A5261E" w:rsidRDefault="00A5261E" w:rsidP="00287C6F">
      <w:pPr>
        <w:spacing w:line="360" w:lineRule="auto"/>
        <w:jc w:val="left"/>
        <w:rPr>
          <w:b/>
          <w:bCs/>
        </w:rPr>
      </w:pPr>
    </w:p>
    <w:p w14:paraId="5F97DE16" w14:textId="602FE18F" w:rsidR="00A5261E" w:rsidRDefault="00A5261E" w:rsidP="00287C6F">
      <w:pPr>
        <w:spacing w:line="360" w:lineRule="auto"/>
        <w:jc w:val="left"/>
        <w:rPr>
          <w:b/>
          <w:bCs/>
        </w:rPr>
      </w:pPr>
    </w:p>
    <w:p w14:paraId="27ED168C" w14:textId="4D86CC67" w:rsidR="00A5261E" w:rsidRDefault="00A5261E" w:rsidP="00287C6F">
      <w:pPr>
        <w:spacing w:line="360" w:lineRule="auto"/>
        <w:jc w:val="left"/>
        <w:rPr>
          <w:b/>
          <w:bCs/>
        </w:rPr>
      </w:pPr>
    </w:p>
    <w:p w14:paraId="475C7990" w14:textId="41B0639A" w:rsidR="00A5261E" w:rsidRDefault="00A5261E" w:rsidP="00287C6F">
      <w:pPr>
        <w:spacing w:line="360" w:lineRule="auto"/>
        <w:jc w:val="left"/>
        <w:rPr>
          <w:b/>
          <w:bCs/>
        </w:rPr>
      </w:pPr>
    </w:p>
    <w:p w14:paraId="26E9E011" w14:textId="7545ACD6" w:rsidR="00A5261E" w:rsidRDefault="00A5261E" w:rsidP="00287C6F">
      <w:pPr>
        <w:spacing w:line="360" w:lineRule="auto"/>
        <w:jc w:val="left"/>
        <w:rPr>
          <w:b/>
          <w:bCs/>
        </w:rPr>
      </w:pPr>
    </w:p>
    <w:p w14:paraId="0D048495" w14:textId="015EFEE8" w:rsidR="00A5261E" w:rsidRDefault="00A5261E" w:rsidP="00287C6F">
      <w:pPr>
        <w:spacing w:line="360" w:lineRule="auto"/>
        <w:jc w:val="left"/>
        <w:rPr>
          <w:b/>
          <w:bCs/>
        </w:rPr>
      </w:pPr>
    </w:p>
    <w:p w14:paraId="4778120D" w14:textId="64595596" w:rsidR="00A5261E" w:rsidRDefault="00A5261E" w:rsidP="00287C6F">
      <w:pPr>
        <w:spacing w:line="360" w:lineRule="auto"/>
        <w:jc w:val="left"/>
        <w:rPr>
          <w:b/>
          <w:bCs/>
        </w:rPr>
      </w:pPr>
    </w:p>
    <w:p w14:paraId="7413F4C1" w14:textId="3CA1963D" w:rsidR="00A5261E" w:rsidRPr="00A5261E" w:rsidRDefault="00A5261E" w:rsidP="00287C6F">
      <w:pPr>
        <w:spacing w:line="360" w:lineRule="auto"/>
        <w:jc w:val="left"/>
      </w:pPr>
    </w:p>
    <w:p w14:paraId="0F0A6F6C" w14:textId="1E613F9A" w:rsidR="00A5261E" w:rsidRPr="00A5261E" w:rsidRDefault="00A5261E" w:rsidP="00287C6F">
      <w:pPr>
        <w:spacing w:line="360" w:lineRule="auto"/>
        <w:jc w:val="left"/>
      </w:pPr>
    </w:p>
    <w:p w14:paraId="13D1C7B9" w14:textId="77AEEEEA" w:rsidR="00A5261E" w:rsidRPr="005509D2" w:rsidRDefault="00A5261E" w:rsidP="00287C6F">
      <w:pPr>
        <w:spacing w:line="360" w:lineRule="auto"/>
        <w:jc w:val="center"/>
        <w:rPr>
          <w:b/>
          <w:bCs/>
        </w:rPr>
      </w:pPr>
      <w:r w:rsidRPr="005509D2">
        <w:rPr>
          <w:rFonts w:hint="eastAsia"/>
          <w:b/>
          <w:bCs/>
        </w:rPr>
        <w:t>组员：</w:t>
      </w:r>
    </w:p>
    <w:p w14:paraId="0D108BB6" w14:textId="240835CA" w:rsidR="00A5261E" w:rsidRDefault="00A5261E" w:rsidP="00287C6F">
      <w:pPr>
        <w:spacing w:line="360" w:lineRule="auto"/>
        <w:jc w:val="center"/>
      </w:pPr>
      <w:r w:rsidRPr="00A5261E">
        <w:rPr>
          <w:rFonts w:hint="eastAsia"/>
        </w:rPr>
        <w:t>须子逸</w:t>
      </w:r>
      <w:r w:rsidR="00072D2E">
        <w:rPr>
          <w:rFonts w:hint="eastAsia"/>
        </w:rPr>
        <w:t xml:space="preserve"> </w:t>
      </w:r>
      <w:r w:rsidR="00072D2E">
        <w:t>20210240350</w:t>
      </w:r>
    </w:p>
    <w:p w14:paraId="7AFEF0A6" w14:textId="0776FB9C" w:rsidR="00A5261E" w:rsidRDefault="00A5261E" w:rsidP="00287C6F">
      <w:pPr>
        <w:spacing w:line="360" w:lineRule="auto"/>
        <w:jc w:val="center"/>
      </w:pPr>
      <w:r>
        <w:rPr>
          <w:rFonts w:hint="eastAsia"/>
        </w:rPr>
        <w:t xml:space="preserve">李帅 </w:t>
      </w:r>
      <w:r w:rsidR="00F12871">
        <w:rPr>
          <w:rFonts w:hint="eastAsia"/>
        </w:rPr>
        <w:t>20210240207</w:t>
      </w:r>
    </w:p>
    <w:p w14:paraId="18746E7F" w14:textId="2175EF85" w:rsidR="00A5261E" w:rsidRDefault="00A5261E" w:rsidP="00287C6F">
      <w:pPr>
        <w:spacing w:line="360" w:lineRule="auto"/>
        <w:jc w:val="center"/>
      </w:pPr>
      <w:r>
        <w:rPr>
          <w:rFonts w:hint="eastAsia"/>
        </w:rPr>
        <w:t>李锦程</w:t>
      </w:r>
    </w:p>
    <w:p w14:paraId="44727AF0" w14:textId="00EF0A4D" w:rsidR="00A5261E" w:rsidRDefault="00A5261E" w:rsidP="00287C6F">
      <w:pPr>
        <w:spacing w:line="360" w:lineRule="auto"/>
        <w:jc w:val="center"/>
      </w:pPr>
      <w:r>
        <w:rPr>
          <w:rFonts w:hint="eastAsia"/>
        </w:rPr>
        <w:t>朱柏霖</w:t>
      </w:r>
    </w:p>
    <w:p w14:paraId="6D6ACC44" w14:textId="468B3795" w:rsidR="00A5261E" w:rsidRDefault="00A5261E" w:rsidP="00287C6F">
      <w:pPr>
        <w:spacing w:line="360" w:lineRule="auto"/>
        <w:jc w:val="center"/>
      </w:pPr>
      <w:r>
        <w:rPr>
          <w:rFonts w:hint="eastAsia"/>
        </w:rPr>
        <w:t>郭露</w:t>
      </w:r>
    </w:p>
    <w:p w14:paraId="65E03B2C" w14:textId="664B0456" w:rsidR="005509D2" w:rsidRDefault="005509D2" w:rsidP="00287C6F">
      <w:pPr>
        <w:spacing w:line="360" w:lineRule="auto"/>
        <w:jc w:val="center"/>
      </w:pPr>
    </w:p>
    <w:p w14:paraId="3C87ECC0" w14:textId="459267CD" w:rsidR="005509D2" w:rsidRPr="005509D2" w:rsidRDefault="005509D2" w:rsidP="00287C6F">
      <w:pPr>
        <w:spacing w:line="360" w:lineRule="auto"/>
        <w:jc w:val="center"/>
      </w:pPr>
    </w:p>
    <w:p w14:paraId="42F7F5A1" w14:textId="3D970B10" w:rsidR="0053251B" w:rsidRPr="0053251B" w:rsidRDefault="005509D2" w:rsidP="00EA14B5">
      <w:pPr>
        <w:pStyle w:val="1"/>
        <w:keepNext w:val="0"/>
        <w:spacing w:line="360" w:lineRule="auto"/>
      </w:pPr>
      <w:r w:rsidRPr="005509D2">
        <w:rPr>
          <w:rFonts w:hint="eastAsia"/>
        </w:rPr>
        <w:t>1</w:t>
      </w:r>
      <w:r w:rsidRPr="005509D2">
        <w:t xml:space="preserve"> </w:t>
      </w:r>
      <w:r w:rsidRPr="005509D2">
        <w:rPr>
          <w:rFonts w:hint="eastAsia"/>
        </w:rPr>
        <w:t>任务</w:t>
      </w:r>
      <w:r w:rsidR="003C225E">
        <w:rPr>
          <w:rFonts w:hint="eastAsia"/>
        </w:rPr>
        <w:t>描述</w:t>
      </w:r>
    </w:p>
    <w:p w14:paraId="6F57A425" w14:textId="14DD8871" w:rsidR="00B85D8C" w:rsidRDefault="0053251B" w:rsidP="00EA14B5">
      <w:pPr>
        <w:spacing w:line="360" w:lineRule="auto"/>
        <w:jc w:val="left"/>
      </w:pPr>
      <w:r>
        <w:t xml:space="preserve">  </w:t>
      </w:r>
      <w:r w:rsidR="00B85D8C">
        <w:rPr>
          <w:rFonts w:hint="eastAsia"/>
        </w:rPr>
        <w:t>基于机器学习模型对印花疵点数据集中标签为1、</w:t>
      </w:r>
      <w:r w:rsidR="00B85D8C">
        <w:t>2</w:t>
      </w:r>
      <w:r w:rsidR="00B85D8C">
        <w:rPr>
          <w:rFonts w:hint="eastAsia"/>
        </w:rPr>
        <w:t>、1</w:t>
      </w:r>
      <w:r w:rsidR="00B85D8C">
        <w:t>4</w:t>
      </w:r>
      <w:r w:rsidR="00B85D8C">
        <w:rPr>
          <w:rFonts w:hint="eastAsia"/>
        </w:rPr>
        <w:t>的数据以及标签为1、2、</w:t>
      </w:r>
      <w:r w:rsidR="00B85D8C">
        <w:t>4</w:t>
      </w:r>
      <w:r w:rsidR="00B85D8C">
        <w:rPr>
          <w:rFonts w:hint="eastAsia"/>
        </w:rPr>
        <w:t>、1</w:t>
      </w:r>
      <w:r w:rsidR="00B85D8C">
        <w:t>4</w:t>
      </w:r>
      <w:r w:rsidR="00B85D8C">
        <w:rPr>
          <w:rFonts w:hint="eastAsia"/>
        </w:rPr>
        <w:t>、2</w:t>
      </w:r>
      <w:r w:rsidR="00B85D8C">
        <w:t>0</w:t>
      </w:r>
      <w:r w:rsidR="00B85D8C">
        <w:rPr>
          <w:rFonts w:hint="eastAsia"/>
        </w:rPr>
        <w:t>的数据分别做3分类及5分类任务</w:t>
      </w:r>
      <w:r w:rsidR="00111BCB">
        <w:rPr>
          <w:rFonts w:hint="eastAsia"/>
        </w:rPr>
        <w:t>；</w:t>
      </w:r>
      <w:r>
        <w:rPr>
          <w:rFonts w:hint="eastAsia"/>
        </w:rPr>
        <w:t xml:space="preserve"> </w:t>
      </w:r>
      <w:r>
        <w:t xml:space="preserve">   </w:t>
      </w:r>
    </w:p>
    <w:p w14:paraId="7546F993" w14:textId="440F4466" w:rsidR="0053251B" w:rsidRDefault="0053251B" w:rsidP="00EA14B5">
      <w:pPr>
        <w:spacing w:line="360" w:lineRule="auto"/>
      </w:pPr>
      <w:r>
        <w:t xml:space="preserve">  </w:t>
      </w:r>
      <w:r w:rsidR="00111BCB">
        <w:rPr>
          <w:rFonts w:hint="eastAsia"/>
        </w:rPr>
        <w:t>利用ModelArts平台进行模型训练任务。</w:t>
      </w:r>
    </w:p>
    <w:p w14:paraId="57F519FB" w14:textId="1F9E88D8" w:rsidR="003C225E" w:rsidRDefault="003C225E" w:rsidP="00EA14B5">
      <w:pPr>
        <w:pStyle w:val="1"/>
        <w:keepNext w:val="0"/>
        <w:spacing w:line="360" w:lineRule="auto"/>
      </w:pP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数据集介绍</w:t>
      </w:r>
    </w:p>
    <w:p w14:paraId="1969773C" w14:textId="1B07FA77" w:rsidR="0053251B" w:rsidRDefault="003C225E" w:rsidP="00EA14B5">
      <w:pPr>
        <w:pStyle w:val="1"/>
        <w:keepNext w:val="0"/>
        <w:spacing w:line="360" w:lineRule="auto"/>
      </w:pP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数据预处理</w:t>
      </w:r>
    </w:p>
    <w:p w14:paraId="1C2074B5" w14:textId="6FD187FB" w:rsidR="00A1293C" w:rsidRDefault="00A1293C" w:rsidP="00EA14B5">
      <w:pPr>
        <w:spacing w:line="360" w:lineRule="auto"/>
      </w:pPr>
      <w:r>
        <w:tab/>
      </w:r>
      <w:r>
        <w:rPr>
          <w:rFonts w:hint="eastAsia"/>
        </w:rPr>
        <w:t>数据预处理的目标是去除数据中的冗余信息，突出数据中的重要信息，即瑕疵。在印花疵点数据集中，已经注明了瑕疵所在的位置，并且可以作为已知信息用于分类任务，因此本文首先对图片进行裁剪，去除瑕疵位置以外的像素点，从而使分类模型专注于瑕疵所在的位置。</w:t>
      </w:r>
    </w:p>
    <w:p w14:paraId="545AAB62" w14:textId="21E7C27E" w:rsidR="003C2415" w:rsidRDefault="003C2415" w:rsidP="00EA14B5">
      <w:pPr>
        <w:spacing w:line="360" w:lineRule="auto"/>
        <w:rPr>
          <w:noProof/>
        </w:rPr>
      </w:pPr>
      <w:r>
        <w:tab/>
      </w:r>
      <w:r>
        <w:rPr>
          <w:rFonts w:hint="eastAsia"/>
        </w:rPr>
        <w:t>由于Bbox的尺寸各不相同，因此在裁剪之后需要对图片进行resize</w:t>
      </w:r>
      <w:r>
        <w:rPr>
          <w:rFonts w:hint="eastAsia"/>
          <w:noProof/>
        </w:rPr>
        <w:t>使得数据的尺寸一致，本文分别尝试了缩放和padding两种resize方式，</w:t>
      </w:r>
      <w:r w:rsidR="00E26AC3">
        <w:rPr>
          <w:rFonts w:hint="eastAsia"/>
          <w:noProof/>
        </w:rPr>
        <w:t>其中缩放可以减少数据为0的像素点，</w:t>
      </w:r>
      <w:r w:rsidR="00D33563">
        <w:rPr>
          <w:rFonts w:hint="eastAsia"/>
          <w:noProof/>
        </w:rPr>
        <w:t>使得瑕疵填满整张图片，</w:t>
      </w:r>
      <w:r w:rsidR="00E26AC3">
        <w:rPr>
          <w:rFonts w:hint="eastAsia"/>
          <w:noProof/>
        </w:rPr>
        <w:t>但是会</w:t>
      </w:r>
      <w:r w:rsidR="00D33563">
        <w:rPr>
          <w:rFonts w:hint="eastAsia"/>
          <w:noProof/>
        </w:rPr>
        <w:t>因此</w:t>
      </w:r>
      <w:r w:rsidR="00E26AC3">
        <w:rPr>
          <w:rFonts w:hint="eastAsia"/>
          <w:noProof/>
        </w:rPr>
        <w:t>失去瑕疵区域的尺寸信息，而padding保留了尺寸信息。</w:t>
      </w:r>
      <w:r>
        <w:rPr>
          <w:rFonts w:hint="eastAsia"/>
          <w:noProof/>
        </w:rPr>
        <w:t>根据实验结果发现用padding的进行resize后模型的准确率较高，</w:t>
      </w:r>
    </w:p>
    <w:p w14:paraId="531D0FEC" w14:textId="56C3D5FE" w:rsidR="00390B92" w:rsidRDefault="00390B92" w:rsidP="00EA14B5">
      <w:pPr>
        <w:spacing w:line="360" w:lineRule="auto"/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由于数据集中某些类别的数量过少，因此我们通过旋转、翻转、改变亮度、增加噪点等方式生成新的图片，进行数据增强</w:t>
      </w:r>
      <w:r w:rsidR="00C70468">
        <w:rPr>
          <w:rFonts w:hint="eastAsia"/>
          <w:noProof/>
        </w:rPr>
        <w:t>，扩充了数据集。</w:t>
      </w:r>
      <w:r w:rsidR="00625BDB">
        <w:rPr>
          <w:rFonts w:hint="eastAsia"/>
          <w:noProof/>
        </w:rPr>
        <w:t>实验结果表明数据增强可以有效提高准确率。</w:t>
      </w:r>
    </w:p>
    <w:p w14:paraId="72B8B7FC" w14:textId="25A25659" w:rsidR="00C001C2" w:rsidRDefault="00C001C2" w:rsidP="00EA14B5">
      <w:pPr>
        <w:spacing w:line="360" w:lineRule="auto"/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在印花疵点数据集中，对每个数据提供了瑕疵图和原图一对图片，为了去除背景冗余信息，本文使用了图片差分的方式，通过将瑕疵图和原图进行差分，去除瑕疵图中属于背景部分的像素，只保留瑕疵信息。</w:t>
      </w:r>
    </w:p>
    <w:p w14:paraId="5FD76CF8" w14:textId="6BB559B5" w:rsidR="0057080A" w:rsidRPr="003C2415" w:rsidRDefault="0057080A" w:rsidP="00EA14B5">
      <w:pPr>
        <w:spacing w:line="360" w:lineRule="auto"/>
      </w:pPr>
      <w:r>
        <w:rPr>
          <w:noProof/>
        </w:rPr>
        <w:tab/>
      </w:r>
      <w:r w:rsidR="003A1751">
        <w:rPr>
          <w:rFonts w:hint="eastAsia"/>
          <w:noProof/>
        </w:rPr>
        <w:t>最后</w:t>
      </w:r>
      <w:r>
        <w:rPr>
          <w:rFonts w:hint="eastAsia"/>
          <w:noProof/>
        </w:rPr>
        <w:t>，本文也尝试了在差分前对瑕疵图和原图进行池化从而提取特征，本文分别对最大池化和平均池化后的数据集进行训练，通过实验得到了效果最好的预处理方式。</w:t>
      </w:r>
    </w:p>
    <w:p w14:paraId="1C8DF52E" w14:textId="2E59720E" w:rsidR="0053251B" w:rsidRDefault="0053251B" w:rsidP="00EA14B5">
      <w:pPr>
        <w:pStyle w:val="2"/>
        <w:spacing w:line="360" w:lineRule="auto"/>
      </w:pPr>
      <w:r>
        <w:rPr>
          <w:rFonts w:hint="eastAsia"/>
        </w:rPr>
        <w:lastRenderedPageBreak/>
        <w:t>3.</w:t>
      </w:r>
      <w:r>
        <w:t xml:space="preserve">1 </w:t>
      </w:r>
      <w:r>
        <w:rPr>
          <w:rFonts w:hint="eastAsia"/>
        </w:rPr>
        <w:t>裁剪</w:t>
      </w:r>
    </w:p>
    <w:p w14:paraId="38794506" w14:textId="3D1D698D" w:rsidR="00FB5CA3" w:rsidRDefault="00FB5CA3" w:rsidP="00EA14B5">
      <w:pPr>
        <w:spacing w:line="360" w:lineRule="auto"/>
      </w:pPr>
      <w:r>
        <w:tab/>
      </w:r>
      <w:r w:rsidR="00C137B8">
        <w:rPr>
          <w:rFonts w:hint="eastAsia"/>
        </w:rPr>
        <w:t>在裁剪操作中，</w:t>
      </w:r>
      <w:r w:rsidR="005E2D19">
        <w:rPr>
          <w:rFonts w:hint="eastAsia"/>
        </w:rPr>
        <w:t>根据标注中的Bbox信息对图片对进行裁剪，去除瑕疵区域以外的像素，如图3-</w:t>
      </w:r>
      <w:r w:rsidR="005E2D19">
        <w:t>1</w:t>
      </w:r>
      <w:r w:rsidR="005E2D19">
        <w:rPr>
          <w:rFonts w:hint="eastAsia"/>
        </w:rPr>
        <w:t>所示：</w:t>
      </w:r>
    </w:p>
    <w:p w14:paraId="39F26A75" w14:textId="1B0E4956" w:rsidR="005233CA" w:rsidRDefault="00C8411F" w:rsidP="00EA14B5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0E20290F" wp14:editId="40E448A2">
            <wp:extent cx="2861917" cy="2318919"/>
            <wp:effectExtent l="0" t="0" r="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84889" cy="2337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71892" w14:textId="2F5B264A" w:rsidR="005E2D19" w:rsidRDefault="005233CA" w:rsidP="00EA14B5">
      <w:pPr>
        <w:pStyle w:val="a8"/>
        <w:spacing w:line="360" w:lineRule="auto"/>
        <w:jc w:val="center"/>
      </w:pPr>
      <w:r>
        <w:t>图</w:t>
      </w:r>
      <w:r>
        <w:rPr>
          <w:rFonts w:hint="eastAsia"/>
        </w:rPr>
        <w:t>3-</w:t>
      </w:r>
      <w:r>
        <w:t xml:space="preserve">1 </w:t>
      </w:r>
      <w:r>
        <w:rPr>
          <w:rFonts w:hint="eastAsia"/>
        </w:rPr>
        <w:t>裁剪</w:t>
      </w:r>
    </w:p>
    <w:p w14:paraId="77D28F99" w14:textId="56D8B0EF" w:rsidR="00C137B8" w:rsidRDefault="00C137B8" w:rsidP="00EA14B5">
      <w:pPr>
        <w:pStyle w:val="2"/>
        <w:spacing w:line="360" w:lineRule="auto"/>
      </w:pPr>
      <w:r>
        <w:rPr>
          <w:rFonts w:hint="eastAsia"/>
        </w:rPr>
        <w:t>3.</w:t>
      </w:r>
      <w:r>
        <w:t xml:space="preserve">2 </w:t>
      </w:r>
      <w:r>
        <w:rPr>
          <w:rFonts w:hint="eastAsia"/>
        </w:rPr>
        <w:t>数据增强</w:t>
      </w:r>
    </w:p>
    <w:p w14:paraId="5208A8AD" w14:textId="25F56E3C" w:rsidR="005233CA" w:rsidRPr="005233CA" w:rsidRDefault="005233CA" w:rsidP="00EA14B5">
      <w:pPr>
        <w:spacing w:line="360" w:lineRule="auto"/>
      </w:pPr>
      <w:r>
        <w:tab/>
      </w:r>
      <w:r w:rsidR="00914688">
        <w:rPr>
          <w:rFonts w:hint="eastAsia"/>
        </w:rPr>
        <w:t>在对图片进行裁剪之后，</w:t>
      </w:r>
      <w:r>
        <w:rPr>
          <w:rFonts w:hint="eastAsia"/>
        </w:rPr>
        <w:t>我们通过旋转随机角度，翻转，改变亮度等操作进行数据扩充</w:t>
      </w:r>
      <w:r w:rsidR="00C165A2">
        <w:rPr>
          <w:rFonts w:hint="eastAsia"/>
        </w:rPr>
        <w:t>。将每一个训练集中类别的图片扩充为6</w:t>
      </w:r>
      <w:r w:rsidR="00C165A2">
        <w:t>00</w:t>
      </w:r>
      <w:r w:rsidR="00C165A2">
        <w:rPr>
          <w:rFonts w:hint="eastAsia"/>
        </w:rPr>
        <w:t>张，从而平衡样本数量。</w:t>
      </w:r>
    </w:p>
    <w:p w14:paraId="27106A31" w14:textId="0D1BCFE3" w:rsidR="0053251B" w:rsidRDefault="0053251B" w:rsidP="00EA14B5">
      <w:pPr>
        <w:pStyle w:val="2"/>
        <w:spacing w:line="360" w:lineRule="auto"/>
      </w:pPr>
      <w:r>
        <w:rPr>
          <w:rFonts w:hint="eastAsia"/>
        </w:rPr>
        <w:t>3.</w:t>
      </w:r>
      <w:r w:rsidR="00C137B8">
        <w:t>3</w:t>
      </w:r>
      <w:r>
        <w:t xml:space="preserve"> </w:t>
      </w:r>
      <w:r>
        <w:rPr>
          <w:rFonts w:hint="eastAsia"/>
        </w:rPr>
        <w:t>池化</w:t>
      </w:r>
    </w:p>
    <w:p w14:paraId="7F02F31B" w14:textId="36E826AF" w:rsidR="0051551A" w:rsidRPr="0051551A" w:rsidRDefault="0051551A" w:rsidP="00EA14B5">
      <w:pPr>
        <w:spacing w:line="360" w:lineRule="auto"/>
      </w:pPr>
      <w:r>
        <w:tab/>
      </w:r>
      <w:r w:rsidR="00CC3DB4">
        <w:rPr>
          <w:rFonts w:hint="eastAsia"/>
        </w:rPr>
        <w:t>由于数据集中的图片对没有完全对其，我们尝试对图片进行池化后再进行差分，实验结果表明。。。</w:t>
      </w:r>
    </w:p>
    <w:p w14:paraId="70CE9835" w14:textId="0EDCE288" w:rsidR="0053251B" w:rsidRDefault="0053251B" w:rsidP="00EA14B5">
      <w:pPr>
        <w:pStyle w:val="2"/>
        <w:spacing w:line="360" w:lineRule="auto"/>
      </w:pPr>
      <w:r>
        <w:rPr>
          <w:rFonts w:hint="eastAsia"/>
        </w:rPr>
        <w:t>3</w:t>
      </w:r>
      <w:r>
        <w:t>.</w:t>
      </w:r>
      <w:r w:rsidR="00C137B8">
        <w:t>4</w:t>
      </w:r>
      <w:r>
        <w:t xml:space="preserve"> </w:t>
      </w:r>
      <w:r>
        <w:rPr>
          <w:rFonts w:hint="eastAsia"/>
        </w:rPr>
        <w:t>差分</w:t>
      </w:r>
    </w:p>
    <w:p w14:paraId="4AEB44FC" w14:textId="791F8F01" w:rsidR="00451E78" w:rsidRDefault="00451E78" w:rsidP="00EA14B5">
      <w:pPr>
        <w:spacing w:line="360" w:lineRule="auto"/>
      </w:pPr>
      <w:r>
        <w:tab/>
      </w:r>
      <w:r w:rsidR="00AD38FF">
        <w:rPr>
          <w:rFonts w:hint="eastAsia"/>
        </w:rPr>
        <w:t>对图片对进行差分后，去除了</w:t>
      </w:r>
      <w:r w:rsidR="00234773">
        <w:rPr>
          <w:rFonts w:hint="eastAsia"/>
        </w:rPr>
        <w:t>部分背景信息，只保留存在瑕疵的像素点，实验结果表明差分对分类准确率有明显提升。</w:t>
      </w:r>
      <w:r w:rsidR="00834FE0">
        <w:rPr>
          <w:rFonts w:hint="eastAsia"/>
        </w:rPr>
        <w:t>如图3-</w:t>
      </w:r>
      <w:r w:rsidR="00834FE0">
        <w:t>2</w:t>
      </w:r>
      <w:r w:rsidR="00834FE0">
        <w:rPr>
          <w:rFonts w:hint="eastAsia"/>
        </w:rPr>
        <w:t>所示：</w:t>
      </w:r>
    </w:p>
    <w:p w14:paraId="3E66CB72" w14:textId="77777777" w:rsidR="00834FE0" w:rsidRDefault="00834FE0" w:rsidP="00EA14B5">
      <w:pPr>
        <w:keepNext/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72BCE189" wp14:editId="72F0444B">
            <wp:extent cx="2864493" cy="231160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73180" cy="2318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E03FC" w14:textId="2A26DDF1" w:rsidR="00834FE0" w:rsidRPr="00451E78" w:rsidRDefault="00834FE0" w:rsidP="00EA14B5">
      <w:pPr>
        <w:pStyle w:val="a8"/>
        <w:spacing w:line="360" w:lineRule="auto"/>
        <w:jc w:val="center"/>
      </w:pPr>
      <w:r>
        <w:t>图</w:t>
      </w:r>
      <w:r>
        <w:rPr>
          <w:rFonts w:hint="eastAsia"/>
        </w:rPr>
        <w:t>3-</w:t>
      </w:r>
      <w:r>
        <w:t xml:space="preserve">2 </w:t>
      </w:r>
      <w:r>
        <w:rPr>
          <w:rFonts w:hint="eastAsia"/>
        </w:rPr>
        <w:t>差分</w:t>
      </w:r>
    </w:p>
    <w:p w14:paraId="439373EF" w14:textId="02839861" w:rsidR="0053251B" w:rsidRDefault="0053251B" w:rsidP="00EA14B5">
      <w:pPr>
        <w:pStyle w:val="2"/>
        <w:spacing w:line="360" w:lineRule="auto"/>
      </w:pPr>
      <w:r>
        <w:rPr>
          <w:rFonts w:hint="eastAsia"/>
        </w:rPr>
        <w:t>3</w:t>
      </w:r>
      <w:r>
        <w:t>.</w:t>
      </w:r>
      <w:r w:rsidR="00C137B8">
        <w:t>5</w:t>
      </w:r>
      <w:r>
        <w:t xml:space="preserve"> </w:t>
      </w:r>
      <w:r>
        <w:rPr>
          <w:rFonts w:hint="eastAsia"/>
        </w:rPr>
        <w:t>resize</w:t>
      </w:r>
    </w:p>
    <w:p w14:paraId="0D796EA6" w14:textId="04AF8BEF" w:rsidR="00C8411F" w:rsidRDefault="00C8411F" w:rsidP="00EA14B5">
      <w:pPr>
        <w:spacing w:line="360" w:lineRule="auto"/>
      </w:pPr>
      <w:r>
        <w:tab/>
      </w:r>
      <w:r w:rsidR="005C6A02">
        <w:rPr>
          <w:rFonts w:hint="eastAsia"/>
        </w:rPr>
        <w:t>将差分后的图片resize成统一大小有两种方法：缩放和padding，缩放通过插值将原图变形成为新的大小，该方法可以使得有效像素填充整个输入向量，但同时会失去图片原来的尺寸信息，如图3-</w:t>
      </w:r>
      <w:r w:rsidR="005C6A02">
        <w:t>3</w:t>
      </w:r>
      <w:r w:rsidR="005C6A02">
        <w:rPr>
          <w:rFonts w:hint="eastAsia"/>
        </w:rPr>
        <w:t>所示：</w:t>
      </w:r>
    </w:p>
    <w:p w14:paraId="12009B13" w14:textId="77777777" w:rsidR="005C6A02" w:rsidRDefault="005C6A02" w:rsidP="00EA14B5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18ECF22C" wp14:editId="55134C2A">
            <wp:extent cx="3409524" cy="1723810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09524" cy="1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98119C" w14:textId="48E64904" w:rsidR="005C6A02" w:rsidRDefault="005C6A02" w:rsidP="00EA14B5">
      <w:pPr>
        <w:pStyle w:val="a8"/>
        <w:spacing w:line="360" w:lineRule="auto"/>
        <w:jc w:val="center"/>
      </w:pPr>
      <w:r>
        <w:t>图</w:t>
      </w:r>
      <w:r>
        <w:rPr>
          <w:rFonts w:hint="eastAsia"/>
        </w:rPr>
        <w:t>3-</w:t>
      </w:r>
      <w:r>
        <w:t xml:space="preserve">3 </w:t>
      </w:r>
      <w:r>
        <w:rPr>
          <w:rFonts w:hint="eastAsia"/>
        </w:rPr>
        <w:t>缩放</w:t>
      </w:r>
    </w:p>
    <w:p w14:paraId="458BFC90" w14:textId="03BA2661" w:rsidR="005C6A02" w:rsidRDefault="005C6A02" w:rsidP="00EA14B5">
      <w:pPr>
        <w:spacing w:line="360" w:lineRule="auto"/>
      </w:pPr>
      <w:r>
        <w:tab/>
      </w:r>
      <w:r>
        <w:rPr>
          <w:rFonts w:hint="eastAsia"/>
        </w:rPr>
        <w:t>而padding通过在周围填充黑色像素点从而适应形状，该方法保留了图片原来的尺寸信息，并且纹理不会发生变形。如图3-</w:t>
      </w:r>
      <w:r>
        <w:t>4</w:t>
      </w:r>
      <w:r>
        <w:rPr>
          <w:rFonts w:hint="eastAsia"/>
        </w:rPr>
        <w:t>所示：</w:t>
      </w:r>
    </w:p>
    <w:p w14:paraId="1475F42D" w14:textId="77777777" w:rsidR="005C6A02" w:rsidRDefault="005C6A02" w:rsidP="00EA14B5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480FB0EF" wp14:editId="1D03938C">
            <wp:extent cx="3209524" cy="1409524"/>
            <wp:effectExtent l="0" t="0" r="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09524" cy="1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F0672" w14:textId="79AF4DA8" w:rsidR="005C6A02" w:rsidRPr="005C6A02" w:rsidRDefault="005C6A02" w:rsidP="00EA14B5">
      <w:pPr>
        <w:pStyle w:val="a8"/>
        <w:spacing w:line="360" w:lineRule="auto"/>
        <w:jc w:val="center"/>
      </w:pPr>
      <w:r>
        <w:t>图</w:t>
      </w:r>
      <w:r>
        <w:rPr>
          <w:rFonts w:hint="eastAsia"/>
        </w:rPr>
        <w:t>3-</w:t>
      </w:r>
      <w:r>
        <w:t xml:space="preserve">4 </w:t>
      </w:r>
      <w:r>
        <w:rPr>
          <w:rFonts w:hint="eastAsia"/>
        </w:rPr>
        <w:t>padding</w:t>
      </w:r>
    </w:p>
    <w:p w14:paraId="201EDD13" w14:textId="6FDFA3B9" w:rsidR="003C225E" w:rsidRDefault="003C225E" w:rsidP="00EA14B5">
      <w:pPr>
        <w:pStyle w:val="1"/>
        <w:keepNext w:val="0"/>
        <w:spacing w:line="360" w:lineRule="auto"/>
      </w:pPr>
      <w:r>
        <w:rPr>
          <w:rFonts w:hint="eastAsia"/>
        </w:rPr>
        <w:lastRenderedPageBreak/>
        <w:t>4</w:t>
      </w:r>
      <w:r>
        <w:t xml:space="preserve"> </w:t>
      </w:r>
      <w:r w:rsidR="00443054">
        <w:rPr>
          <w:rFonts w:hint="eastAsia"/>
        </w:rPr>
        <w:t>模型介绍</w:t>
      </w:r>
      <w:r w:rsidR="00C92F06">
        <w:rPr>
          <w:rFonts w:hint="eastAsia"/>
        </w:rPr>
        <w:t>及实验</w:t>
      </w:r>
    </w:p>
    <w:p w14:paraId="03696159" w14:textId="3A105DE0" w:rsidR="003C225E" w:rsidRDefault="003C225E" w:rsidP="00EA14B5">
      <w:pPr>
        <w:pStyle w:val="2"/>
        <w:spacing w:line="360" w:lineRule="auto"/>
      </w:pPr>
      <w:r>
        <w:rPr>
          <w:rFonts w:hint="eastAsia"/>
        </w:rPr>
        <w:t>4.</w:t>
      </w:r>
      <w:r w:rsidR="00044992">
        <w:t>1</w:t>
      </w:r>
      <w:r>
        <w:t xml:space="preserve"> </w:t>
      </w:r>
      <w:r>
        <w:rPr>
          <w:rFonts w:hint="eastAsia"/>
        </w:rPr>
        <w:t>决策树</w:t>
      </w:r>
    </w:p>
    <w:p w14:paraId="70ADC1AB" w14:textId="45128D79" w:rsidR="0053251B" w:rsidRDefault="003C225E" w:rsidP="00EA14B5">
      <w:pPr>
        <w:pStyle w:val="1"/>
        <w:keepNext w:val="0"/>
        <w:spacing w:line="360" w:lineRule="auto"/>
      </w:pPr>
      <w:r>
        <w:rPr>
          <w:rFonts w:hint="eastAsia"/>
        </w:rPr>
        <w:t>4</w:t>
      </w:r>
      <w:r>
        <w:t>.</w:t>
      </w:r>
      <w:r w:rsidR="00044992">
        <w:t>2</w:t>
      </w:r>
      <w:r>
        <w:t xml:space="preserve"> SVM</w:t>
      </w:r>
    </w:p>
    <w:p w14:paraId="73CA4534" w14:textId="31CDCB76" w:rsidR="00F12871" w:rsidRDefault="00F12871" w:rsidP="00EA14B5">
      <w:pPr>
        <w:spacing w:line="360" w:lineRule="auto"/>
      </w:pPr>
    </w:p>
    <w:p w14:paraId="3F03332D" w14:textId="78CF1FDC" w:rsidR="00F12871" w:rsidRDefault="00F12871" w:rsidP="00EA14B5">
      <w:pPr>
        <w:spacing w:line="360" w:lineRule="auto"/>
      </w:pPr>
    </w:p>
    <w:p w14:paraId="3D0624F2" w14:textId="2FC432A7" w:rsidR="00F12871" w:rsidRDefault="00F12871" w:rsidP="00EA14B5">
      <w:pPr>
        <w:spacing w:line="360" w:lineRule="auto"/>
      </w:pPr>
    </w:p>
    <w:p w14:paraId="14D8093C" w14:textId="3EE71119" w:rsidR="00F12871" w:rsidRDefault="00F12871" w:rsidP="00EA14B5">
      <w:pPr>
        <w:spacing w:line="360" w:lineRule="auto"/>
      </w:pPr>
    </w:p>
    <w:p w14:paraId="4187BECE" w14:textId="0FAFACB2" w:rsidR="00F12871" w:rsidRDefault="00F12871" w:rsidP="00EA14B5">
      <w:pPr>
        <w:spacing w:line="360" w:lineRule="auto"/>
      </w:pPr>
    </w:p>
    <w:p w14:paraId="6180E38E" w14:textId="28A6B5F3" w:rsidR="00F12871" w:rsidRDefault="00F12871" w:rsidP="00EA14B5">
      <w:pPr>
        <w:spacing w:line="360" w:lineRule="auto"/>
      </w:pPr>
    </w:p>
    <w:p w14:paraId="1E9EEC51" w14:textId="51DCAC60" w:rsidR="00F12871" w:rsidRDefault="00F12871" w:rsidP="00EA14B5">
      <w:pPr>
        <w:spacing w:line="360" w:lineRule="auto"/>
      </w:pPr>
    </w:p>
    <w:p w14:paraId="19CDCD9F" w14:textId="07561213" w:rsidR="00F12871" w:rsidRDefault="00F12871" w:rsidP="00EA14B5">
      <w:pPr>
        <w:spacing w:line="360" w:lineRule="auto"/>
      </w:pPr>
    </w:p>
    <w:p w14:paraId="0C00170E" w14:textId="7A8137BE" w:rsidR="00F12871" w:rsidRDefault="00F12871" w:rsidP="00EA14B5">
      <w:pPr>
        <w:spacing w:line="360" w:lineRule="auto"/>
      </w:pPr>
    </w:p>
    <w:p w14:paraId="4A44750D" w14:textId="3F4B4578" w:rsidR="00F12871" w:rsidRDefault="00F12871" w:rsidP="00EA14B5">
      <w:pPr>
        <w:spacing w:line="360" w:lineRule="auto"/>
      </w:pPr>
    </w:p>
    <w:p w14:paraId="45B4ECF4" w14:textId="48F316BF" w:rsidR="00F12871" w:rsidRDefault="00F12871" w:rsidP="00EA14B5">
      <w:pPr>
        <w:spacing w:line="360" w:lineRule="auto"/>
      </w:pPr>
    </w:p>
    <w:p w14:paraId="30BC6984" w14:textId="4728B569" w:rsidR="00F12871" w:rsidRDefault="00F12871" w:rsidP="00EA14B5">
      <w:pPr>
        <w:spacing w:line="360" w:lineRule="auto"/>
      </w:pPr>
    </w:p>
    <w:p w14:paraId="7FC4496B" w14:textId="28418AA1" w:rsidR="00F12871" w:rsidRDefault="00F12871" w:rsidP="00EA14B5">
      <w:pPr>
        <w:spacing w:line="360" w:lineRule="auto"/>
      </w:pPr>
    </w:p>
    <w:p w14:paraId="75700698" w14:textId="65B9F9B1" w:rsidR="00F12871" w:rsidRDefault="00F12871" w:rsidP="00EA14B5">
      <w:pPr>
        <w:spacing w:line="360" w:lineRule="auto"/>
      </w:pPr>
    </w:p>
    <w:p w14:paraId="2AACDA89" w14:textId="44488E70" w:rsidR="00F12871" w:rsidRDefault="00F12871" w:rsidP="00EA14B5">
      <w:pPr>
        <w:spacing w:line="360" w:lineRule="auto"/>
      </w:pPr>
    </w:p>
    <w:p w14:paraId="2E8D4245" w14:textId="7C3413E6" w:rsidR="00F12871" w:rsidRDefault="00F12871" w:rsidP="00EA14B5">
      <w:pPr>
        <w:spacing w:line="360" w:lineRule="auto"/>
      </w:pPr>
    </w:p>
    <w:p w14:paraId="74EC5FA7" w14:textId="2B1E88AC" w:rsidR="00F12871" w:rsidRDefault="00F12871" w:rsidP="00EA14B5">
      <w:pPr>
        <w:spacing w:line="360" w:lineRule="auto"/>
      </w:pPr>
    </w:p>
    <w:p w14:paraId="4D6E03D4" w14:textId="1095B196" w:rsidR="00F12871" w:rsidRDefault="00F12871" w:rsidP="00EA14B5">
      <w:pPr>
        <w:spacing w:line="360" w:lineRule="auto"/>
      </w:pPr>
    </w:p>
    <w:p w14:paraId="59CA8B9A" w14:textId="4A5A710E" w:rsidR="00F12871" w:rsidRDefault="00F12871" w:rsidP="00EA14B5">
      <w:pPr>
        <w:spacing w:line="360" w:lineRule="auto"/>
      </w:pPr>
    </w:p>
    <w:p w14:paraId="0AB00553" w14:textId="1DC8EF76" w:rsidR="00F12871" w:rsidRDefault="00F12871" w:rsidP="00EA14B5">
      <w:pPr>
        <w:spacing w:line="360" w:lineRule="auto"/>
      </w:pPr>
    </w:p>
    <w:p w14:paraId="40973F15" w14:textId="055BF1D5" w:rsidR="00F12871" w:rsidRDefault="00F12871" w:rsidP="00EA14B5">
      <w:pPr>
        <w:spacing w:line="360" w:lineRule="auto"/>
      </w:pPr>
    </w:p>
    <w:p w14:paraId="33592CC1" w14:textId="7F16C0AD" w:rsidR="00F12871" w:rsidRDefault="00F12871" w:rsidP="00EA14B5">
      <w:pPr>
        <w:spacing w:line="360" w:lineRule="auto"/>
      </w:pPr>
    </w:p>
    <w:p w14:paraId="3A485F84" w14:textId="77777777" w:rsidR="00F12871" w:rsidRPr="00F12871" w:rsidRDefault="00F12871" w:rsidP="00EA14B5">
      <w:pPr>
        <w:spacing w:line="360" w:lineRule="auto"/>
        <w:rPr>
          <w:rFonts w:hint="eastAsia"/>
        </w:rPr>
      </w:pPr>
    </w:p>
    <w:p w14:paraId="6505F3CC" w14:textId="205C1EE4" w:rsidR="0053251B" w:rsidRDefault="003C225E" w:rsidP="00EA14B5">
      <w:pPr>
        <w:pStyle w:val="1"/>
        <w:keepNext w:val="0"/>
        <w:spacing w:line="360" w:lineRule="auto"/>
      </w:pPr>
      <w:r>
        <w:rPr>
          <w:rFonts w:hint="eastAsia"/>
        </w:rPr>
        <w:lastRenderedPageBreak/>
        <w:t>4</w:t>
      </w:r>
      <w:r>
        <w:t>.</w:t>
      </w:r>
      <w:r w:rsidR="00044992">
        <w:t>3</w:t>
      </w:r>
      <w:r>
        <w:t xml:space="preserve"> </w:t>
      </w:r>
      <w:r w:rsidR="00F12871">
        <w:rPr>
          <w:rFonts w:hint="eastAsia"/>
        </w:rPr>
        <w:t>s</w:t>
      </w:r>
      <w:r w:rsidR="00F12871">
        <w:t>oftmax</w:t>
      </w:r>
      <w:r>
        <w:rPr>
          <w:rFonts w:hint="eastAsia"/>
        </w:rPr>
        <w:t>回归</w:t>
      </w:r>
    </w:p>
    <w:p w14:paraId="7F5E2B63" w14:textId="77777777" w:rsidR="00F12871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AA7A0D">
        <w:rPr>
          <w:rFonts w:hint="eastAsia"/>
          <w:b/>
          <w:bCs/>
        </w:rPr>
        <w:t>环境</w:t>
      </w:r>
    </w:p>
    <w:p w14:paraId="5AB36C40" w14:textId="77777777" w:rsidR="00F12871" w:rsidRDefault="00F12871" w:rsidP="00EA14B5">
      <w:pPr>
        <w:spacing w:beforeLines="50" w:before="156" w:afterLines="50" w:after="156" w:line="360" w:lineRule="auto"/>
      </w:pPr>
      <w:r w:rsidRPr="00AA7A0D">
        <w:t>Tensorflow1.8</w:t>
      </w:r>
      <w:r w:rsidRPr="00AA7A0D">
        <w:rPr>
          <w:rFonts w:hint="eastAsia"/>
        </w:rPr>
        <w:t>、</w:t>
      </w:r>
      <w:r>
        <w:rPr>
          <w:rFonts w:hint="eastAsia"/>
        </w:rPr>
        <w:t>p</w:t>
      </w:r>
      <w:r>
        <w:t>ython3.6</w:t>
      </w:r>
      <w:r>
        <w:rPr>
          <w:rFonts w:hint="eastAsia"/>
        </w:rPr>
        <w:t>、M</w:t>
      </w:r>
      <w:r>
        <w:t>odelArts</w:t>
      </w:r>
    </w:p>
    <w:p w14:paraId="304CB3AF" w14:textId="77777777" w:rsidR="00F12871" w:rsidRPr="00AA7A0D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AA7A0D">
        <w:rPr>
          <w:rFonts w:hint="eastAsia"/>
          <w:b/>
          <w:bCs/>
        </w:rPr>
        <w:t>数据集</w:t>
      </w:r>
    </w:p>
    <w:p w14:paraId="099611A6" w14:textId="77777777" w:rsidR="00F12871" w:rsidRDefault="00F12871" w:rsidP="00EA14B5">
      <w:pPr>
        <w:spacing w:beforeLines="50" w:before="156" w:afterLines="50" w:after="156" w:line="360" w:lineRule="auto"/>
      </w:pPr>
      <w:r>
        <w:rPr>
          <w:rFonts w:hint="eastAsia"/>
        </w:rPr>
        <w:t>6</w:t>
      </w:r>
      <w:r>
        <w:t>4*64*3</w:t>
      </w:r>
    </w:p>
    <w:p w14:paraId="5D2FD54F" w14:textId="77777777" w:rsidR="00F12871" w:rsidRPr="006512A2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6512A2">
        <w:rPr>
          <w:rFonts w:hint="eastAsia"/>
          <w:b/>
          <w:bCs/>
        </w:rPr>
        <w:t>算法介绍</w:t>
      </w:r>
    </w:p>
    <w:p w14:paraId="0F1726E5" w14:textId="77777777" w:rsidR="00F12871" w:rsidRDefault="00F12871" w:rsidP="00EA14B5">
      <w:pPr>
        <w:spacing w:beforeLines="50" w:before="156" w:afterLines="50" w:after="156" w:line="360" w:lineRule="auto"/>
        <w:ind w:firstLine="420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/>
          <w:color w:val="333333"/>
          <w:shd w:val="clear" w:color="auto" w:fill="FFFFFF"/>
        </w:rPr>
        <w:t>当考虑多分类的问题时，</w:t>
      </w:r>
      <w:r w:rsidRPr="006023E5">
        <w:rPr>
          <w:rFonts w:ascii="Helvetica" w:hAnsi="Helvetica" w:cs="Helvetica"/>
          <w:color w:val="333333"/>
          <w:position w:val="-10"/>
          <w:shd w:val="clear" w:color="auto" w:fill="FFFFFF"/>
        </w:rPr>
        <w:object w:dxaOrig="1359" w:dyaOrig="320" w14:anchorId="2D13F4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pt;height:16pt" o:ole="">
            <v:imagedata r:id="rId12" o:title=""/>
          </v:shape>
          <o:OLEObject Type="Embed" ProgID="Equation.DSMT4" ShapeID="_x0000_i1025" DrawAspect="Content" ObjectID="_1671884365" r:id="rId13"/>
        </w:object>
      </w:r>
      <w:r>
        <w:rPr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Style w:val="md-plain"/>
          <w:rFonts w:ascii="Helvetica" w:hAnsi="Helvetica" w:cs="Helvetica"/>
          <w:color w:val="333333"/>
          <w:shd w:val="clear" w:color="auto" w:fill="FFFFFF"/>
        </w:rPr>
        <w:t>可以使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​</w:t>
      </w:r>
      <w:r w:rsidRPr="006023E5">
        <w:rPr>
          <w:rStyle w:val="md-math-after-sym"/>
          <w:rFonts w:ascii="Helvetica" w:hAnsi="Helvetica" w:cs="Helvetica"/>
          <w:color w:val="333333"/>
          <w:position w:val="-6"/>
          <w:shd w:val="clear" w:color="auto" w:fill="FFFFFF"/>
        </w:rPr>
        <w:object w:dxaOrig="200" w:dyaOrig="279" w14:anchorId="719242B0">
          <v:shape id="_x0000_i1026" type="#_x0000_t75" style="width:10pt;height:14pt" o:ole="">
            <v:imagedata r:id="rId14" o:title=""/>
          </v:shape>
          <o:OLEObject Type="Embed" ProgID="Equation.DSMT4" ShapeID="_x0000_i1026" DrawAspect="Content" ObjectID="_1671884366" r:id="rId15"/>
        </w:object>
      </w:r>
      <w:r>
        <w:rPr>
          <w:rStyle w:val="md-plain"/>
          <w:rFonts w:ascii="Helvetica" w:hAnsi="Helvetica" w:cs="Helvetica"/>
          <w:color w:val="333333"/>
          <w:shd w:val="clear" w:color="auto" w:fill="FFFFFF"/>
        </w:rPr>
        <w:t>个参数</w:t>
      </w:r>
      <w:r w:rsidRPr="006023E5">
        <w:rPr>
          <w:rStyle w:val="md-plain"/>
          <w:rFonts w:ascii="Helvetica" w:hAnsi="Helvetica" w:cs="Helvetica"/>
          <w:color w:val="333333"/>
          <w:position w:val="-12"/>
          <w:shd w:val="clear" w:color="auto" w:fill="FFFFFF"/>
        </w:rPr>
        <w:object w:dxaOrig="780" w:dyaOrig="360" w14:anchorId="13154EE7">
          <v:shape id="_x0000_i1027" type="#_x0000_t75" style="width:39pt;height:18pt" o:ole="">
            <v:imagedata r:id="rId16" o:title=""/>
          </v:shape>
          <o:OLEObject Type="Embed" ProgID="Equation.DSMT4" ShapeID="_x0000_i1027" DrawAspect="Content" ObjectID="_1671884367" r:id="rId17"/>
        </w:object>
      </w:r>
      <w:r>
        <w:rPr>
          <w:rStyle w:val="md-plain"/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Fonts w:ascii="Helvetica" w:hAnsi="Helvetica" w:cs="Helvetica"/>
          <w:color w:val="333333"/>
          <w:shd w:val="clear" w:color="auto" w:fill="FFFFFF"/>
        </w:rPr>
        <w:t>表示每个</w:t>
      </w:r>
      <w:r>
        <w:rPr>
          <w:rFonts w:ascii="Helvetica" w:hAnsi="Helvetica" w:cs="Helvetica" w:hint="eastAsia"/>
          <w:color w:val="333333"/>
          <w:shd w:val="clear" w:color="auto" w:fill="FFFFFF"/>
        </w:rPr>
        <w:t>类</w:t>
      </w:r>
      <w:r>
        <w:rPr>
          <w:rFonts w:ascii="Helvetica" w:hAnsi="Helvetica" w:cs="Helvetica"/>
          <w:color w:val="333333"/>
          <w:shd w:val="clear" w:color="auto" w:fill="FFFFFF"/>
        </w:rPr>
        <w:t>别结果的可能性。显然，</w:t>
      </w:r>
      <w:r w:rsidRPr="00905A81">
        <w:rPr>
          <w:rFonts w:ascii="Helvetica" w:hAnsi="Helvetica" w:cs="Helvetica"/>
          <w:color w:val="333333"/>
          <w:position w:val="-28"/>
          <w:shd w:val="clear" w:color="auto" w:fill="FFFFFF"/>
        </w:rPr>
        <w:object w:dxaOrig="1260" w:dyaOrig="680" w14:anchorId="3380BC3A">
          <v:shape id="_x0000_i1028" type="#_x0000_t75" style="width:63pt;height:34pt" o:ole="">
            <v:imagedata r:id="rId18" o:title=""/>
          </v:shape>
          <o:OLEObject Type="Embed" ProgID="Equation.DSMT4" ShapeID="_x0000_i1028" DrawAspect="Content" ObjectID="_1671884368" r:id="rId19"/>
        </w:object>
      </w:r>
      <w:r>
        <w:rPr>
          <w:rFonts w:ascii="Helvetica" w:hAnsi="Helvetica" w:cs="Helvetica"/>
          <w:color w:val="333333"/>
          <w:shd w:val="clear" w:color="auto" w:fill="FFFFFF"/>
        </w:rPr>
        <w:t>。经过一系列推导可以得到下面的</w:t>
      </w:r>
      <w:r>
        <w:rPr>
          <w:rFonts w:ascii="Helvetica" w:hAnsi="Helvetica" w:cs="Helvetica"/>
          <w:color w:val="333333"/>
          <w:shd w:val="clear" w:color="auto" w:fill="FFFFFF"/>
        </w:rPr>
        <w:t>softmax</w:t>
      </w:r>
      <w:r>
        <w:rPr>
          <w:rFonts w:ascii="Helvetica" w:hAnsi="Helvetica" w:cs="Helvetica"/>
          <w:color w:val="333333"/>
          <w:shd w:val="clear" w:color="auto" w:fill="FFFFFF"/>
        </w:rPr>
        <w:t>函数，</w:t>
      </w:r>
      <w:r w:rsidRPr="00905A81">
        <w:rPr>
          <w:rFonts w:ascii="Helvetica" w:hAnsi="Helvetica" w:cs="Helvetica"/>
          <w:color w:val="333333"/>
          <w:position w:val="-62"/>
          <w:shd w:val="clear" w:color="auto" w:fill="FFFFFF"/>
        </w:rPr>
        <w:object w:dxaOrig="1080" w:dyaOrig="1040" w14:anchorId="6CC1BB69">
          <v:shape id="_x0000_i1029" type="#_x0000_t75" style="width:54pt;height:52pt" o:ole="">
            <v:imagedata r:id="rId20" o:title=""/>
          </v:shape>
          <o:OLEObject Type="Embed" ProgID="Equation.DSMT4" ShapeID="_x0000_i1029" DrawAspect="Content" ObjectID="_1671884369" r:id="rId21"/>
        </w:object>
      </w:r>
      <w:r>
        <w:rPr>
          <w:rFonts w:ascii="Helvetica" w:hAnsi="Helvetica" w:cs="Helvetica" w:hint="eastAsia"/>
          <w:color w:val="333333"/>
          <w:shd w:val="clear" w:color="auto" w:fill="FFFFFF"/>
        </w:rPr>
        <w:t>，其中，</w:t>
      </w:r>
      <w:r w:rsidRPr="00905A81">
        <w:rPr>
          <w:rFonts w:ascii="Helvetica" w:hAnsi="Helvetica" w:cs="Helvetica"/>
          <w:color w:val="333333"/>
          <w:position w:val="-30"/>
          <w:shd w:val="clear" w:color="auto" w:fill="FFFFFF"/>
        </w:rPr>
        <w:object w:dxaOrig="1080" w:dyaOrig="680" w14:anchorId="5F3F89C7">
          <v:shape id="_x0000_i1030" type="#_x0000_t75" style="width:54pt;height:34pt" o:ole="">
            <v:imagedata r:id="rId22" o:title=""/>
          </v:shape>
          <o:OLEObject Type="Embed" ProgID="Equation.DSMT4" ShapeID="_x0000_i1030" DrawAspect="Content" ObjectID="_1671884370" r:id="rId23"/>
        </w:object>
      </w:r>
      <w:r w:rsidRPr="00905A81">
        <w:rPr>
          <w:rFonts w:ascii="Helvetica" w:hAnsi="Helvetica" w:cs="Helvetica" w:hint="eastAsia"/>
          <w:color w:val="333333"/>
          <w:shd w:val="clear" w:color="auto" w:fill="FFFFFF"/>
        </w:rPr>
        <w:t>。进一步推导，可得</w:t>
      </w:r>
    </w:p>
    <w:p w14:paraId="063BE7F3" w14:textId="77777777" w:rsidR="00F12871" w:rsidRDefault="00F12871" w:rsidP="00EA14B5">
      <w:pPr>
        <w:spacing w:beforeLines="50" w:before="156" w:afterLines="50" w:after="156" w:line="360" w:lineRule="auto"/>
        <w:jc w:val="center"/>
        <w:rPr>
          <w:rFonts w:ascii="Helvetica" w:hAnsi="Helvetica" w:cs="Helvetica"/>
          <w:color w:val="333333"/>
          <w:shd w:val="clear" w:color="auto" w:fill="FFFFFF"/>
        </w:rPr>
      </w:pPr>
      <w:r w:rsidRPr="00905A81">
        <w:rPr>
          <w:rFonts w:ascii="Helvetica" w:hAnsi="Helvetica" w:cs="Helvetica"/>
          <w:color w:val="333333"/>
          <w:position w:val="-62"/>
          <w:shd w:val="clear" w:color="auto" w:fill="FFFFFF"/>
        </w:rPr>
        <w:object w:dxaOrig="3480" w:dyaOrig="1080" w14:anchorId="23958105">
          <v:shape id="_x0000_i1032" type="#_x0000_t75" style="width:174pt;height:54pt" o:ole="">
            <v:imagedata r:id="rId24" o:title=""/>
          </v:shape>
          <o:OLEObject Type="Embed" ProgID="Equation.DSMT4" ShapeID="_x0000_i1032" DrawAspect="Content" ObjectID="_1671884371" r:id="rId25"/>
        </w:object>
      </w:r>
    </w:p>
    <w:p w14:paraId="433E1711" w14:textId="77777777" w:rsidR="00F12871" w:rsidRDefault="00F12871" w:rsidP="00EA14B5">
      <w:pPr>
        <w:spacing w:beforeLines="50" w:before="156" w:afterLines="50" w:after="156" w:line="360" w:lineRule="auto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/>
          <w:color w:val="333333"/>
          <w:shd w:val="clear" w:color="auto" w:fill="FFFFFF"/>
        </w:rPr>
        <w:t>假设函数的输出为</w:t>
      </w:r>
    </w:p>
    <w:p w14:paraId="4007AD16" w14:textId="1FDF475D" w:rsidR="00F12871" w:rsidRDefault="00F12871" w:rsidP="00EA14B5">
      <w:pPr>
        <w:spacing w:beforeLines="50" w:before="156" w:afterLines="50" w:after="156" w:line="360" w:lineRule="auto"/>
        <w:jc w:val="center"/>
        <w:rPr>
          <w:rFonts w:ascii="Helvetica" w:hAnsi="Helvetica" w:cs="Helvetica"/>
          <w:color w:val="333333"/>
          <w:shd w:val="clear" w:color="auto" w:fill="FFFFFF"/>
        </w:rPr>
      </w:pPr>
      <w:r w:rsidRPr="00905A81">
        <w:rPr>
          <w:rFonts w:ascii="Helvetica" w:hAnsi="Helvetica" w:cs="Helvetica"/>
          <w:color w:val="333333"/>
          <w:position w:val="-172"/>
          <w:shd w:val="clear" w:color="auto" w:fill="FFFFFF"/>
        </w:rPr>
        <w:object w:dxaOrig="4520" w:dyaOrig="3560" w14:anchorId="39835B9B">
          <v:shape id="_x0000_i1031" type="#_x0000_t75" style="width:226pt;height:178pt" o:ole="">
            <v:imagedata r:id="rId26" o:title=""/>
          </v:shape>
          <o:OLEObject Type="Embed" ProgID="Equation.DSMT4" ShapeID="_x0000_i1031" DrawAspect="Content" ObjectID="_1671884372" r:id="rId27"/>
        </w:object>
      </w:r>
    </w:p>
    <w:p w14:paraId="53C17EE5" w14:textId="77777777" w:rsidR="002F1E0D" w:rsidRPr="00A72340" w:rsidRDefault="002F1E0D" w:rsidP="00EA14B5">
      <w:pPr>
        <w:spacing w:beforeLines="50" w:before="156" w:afterLines="50" w:after="156" w:line="360" w:lineRule="auto"/>
        <w:jc w:val="center"/>
        <w:rPr>
          <w:rFonts w:ascii="Helvetica" w:hAnsi="Helvetica" w:cs="Helvetica" w:hint="eastAsia"/>
          <w:color w:val="333333"/>
          <w:shd w:val="clear" w:color="auto" w:fill="FFFFFF"/>
        </w:rPr>
      </w:pPr>
    </w:p>
    <w:p w14:paraId="0187EA88" w14:textId="77777777" w:rsidR="00F12871" w:rsidRPr="006512A2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6512A2">
        <w:rPr>
          <w:rFonts w:hint="eastAsia"/>
          <w:b/>
          <w:bCs/>
        </w:rPr>
        <w:lastRenderedPageBreak/>
        <w:t>算法实现</w:t>
      </w:r>
    </w:p>
    <w:p w14:paraId="563D0619" w14:textId="77777777" w:rsidR="00F12871" w:rsidRPr="00905A81" w:rsidRDefault="00F12871" w:rsidP="00EA14B5">
      <w:pPr>
        <w:spacing w:beforeLines="50" w:before="156" w:afterLines="50" w:after="156" w:line="360" w:lineRule="auto"/>
        <w:rPr>
          <w:rFonts w:ascii="Helvetica" w:hAnsi="Helvetica" w:cs="Helvetica" w:hint="eastAsia"/>
          <w:color w:val="333333"/>
          <w:shd w:val="clear" w:color="auto" w:fill="FFFFFF"/>
        </w:rPr>
      </w:pPr>
      <w:r>
        <w:rPr>
          <w:rFonts w:ascii="Helvetica" w:hAnsi="Helvetica" w:cs="Helvetica"/>
          <w:color w:val="333333"/>
          <w:shd w:val="clear" w:color="auto" w:fill="FFFFFF"/>
        </w:rPr>
        <w:t>softmax_regression.py</w:t>
      </w:r>
    </w:p>
    <w:p w14:paraId="7E1FCABD" w14:textId="77777777" w:rsidR="00F12871" w:rsidRPr="006512A2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6512A2">
        <w:rPr>
          <w:rFonts w:hint="eastAsia"/>
          <w:b/>
          <w:bCs/>
        </w:rPr>
        <w:t>训练结果</w:t>
      </w:r>
    </w:p>
    <w:p w14:paraId="24B1C247" w14:textId="77777777" w:rsidR="00F12871" w:rsidRDefault="00F12871" w:rsidP="00EA14B5">
      <w:pPr>
        <w:spacing w:beforeLines="50" w:before="156" w:afterLines="50" w:after="156" w:line="360" w:lineRule="auto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/>
          <w:color w:val="333333"/>
          <w:shd w:val="clear" w:color="auto" w:fill="FFFFFF"/>
        </w:rPr>
        <w:t>对不同的数据集，上述代码的参数有所不同，最后的结果如下</w:t>
      </w:r>
    </w:p>
    <w:p w14:paraId="0919DBAF" w14:textId="65AC936D" w:rsidR="00F12871" w:rsidRPr="00F12871" w:rsidRDefault="005843CB" w:rsidP="00EA14B5">
      <w:pPr>
        <w:spacing w:beforeLines="50" w:before="156" w:afterLines="50" w:after="156" w:line="360" w:lineRule="auto"/>
        <w:rPr>
          <w:rFonts w:hint="eastAsia"/>
        </w:rPr>
      </w:pPr>
      <w:r>
        <w:rPr>
          <w:noProof/>
        </w:rPr>
        <w:drawing>
          <wp:inline distT="0" distB="0" distL="0" distR="0" wp14:anchorId="28A0B635" wp14:editId="604AFAAC">
            <wp:extent cx="5274310" cy="1694180"/>
            <wp:effectExtent l="0" t="0" r="2540" b="127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9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55D6EB" w14:textId="61963DC2" w:rsidR="0053251B" w:rsidRDefault="003C225E" w:rsidP="00EA14B5">
      <w:pPr>
        <w:pStyle w:val="1"/>
        <w:keepNext w:val="0"/>
        <w:spacing w:line="360" w:lineRule="auto"/>
      </w:pPr>
      <w:r>
        <w:rPr>
          <w:rFonts w:hint="eastAsia"/>
        </w:rPr>
        <w:t>4.</w:t>
      </w:r>
      <w:r w:rsidR="00044992">
        <w:t>4</w:t>
      </w:r>
      <w:r>
        <w:t xml:space="preserve"> </w:t>
      </w:r>
      <w:r>
        <w:rPr>
          <w:rFonts w:hint="eastAsia"/>
        </w:rPr>
        <w:t>简单</w:t>
      </w:r>
      <w:r>
        <w:t>CNN</w:t>
      </w:r>
    </w:p>
    <w:p w14:paraId="15C7A533" w14:textId="77777777" w:rsidR="00F12871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AA7A0D">
        <w:rPr>
          <w:rFonts w:hint="eastAsia"/>
          <w:b/>
          <w:bCs/>
        </w:rPr>
        <w:t>环境</w:t>
      </w:r>
    </w:p>
    <w:p w14:paraId="27195571" w14:textId="77777777" w:rsidR="00F12871" w:rsidRDefault="00F12871" w:rsidP="00EA14B5">
      <w:pPr>
        <w:spacing w:beforeLines="50" w:before="156" w:afterLines="50" w:after="156" w:line="360" w:lineRule="auto"/>
      </w:pPr>
      <w:r w:rsidRPr="00AA7A0D">
        <w:t>Tensorflow1.8</w:t>
      </w:r>
      <w:r w:rsidRPr="00AA7A0D">
        <w:rPr>
          <w:rFonts w:hint="eastAsia"/>
        </w:rPr>
        <w:t>、</w:t>
      </w:r>
      <w:r>
        <w:rPr>
          <w:rFonts w:hint="eastAsia"/>
        </w:rPr>
        <w:t>p</w:t>
      </w:r>
      <w:r>
        <w:t>ython3.6</w:t>
      </w:r>
      <w:r>
        <w:rPr>
          <w:rFonts w:hint="eastAsia"/>
        </w:rPr>
        <w:t>、M</w:t>
      </w:r>
      <w:r>
        <w:t>odelArts</w:t>
      </w:r>
    </w:p>
    <w:p w14:paraId="11EFA792" w14:textId="77777777" w:rsidR="00F12871" w:rsidRPr="00AA7A0D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AA7A0D">
        <w:rPr>
          <w:rFonts w:hint="eastAsia"/>
          <w:b/>
          <w:bCs/>
        </w:rPr>
        <w:t>数据集</w:t>
      </w:r>
    </w:p>
    <w:p w14:paraId="31FC4583" w14:textId="77777777" w:rsidR="00F12871" w:rsidRDefault="00F12871" w:rsidP="00EA14B5">
      <w:pPr>
        <w:spacing w:beforeLines="50" w:before="156" w:afterLines="50" w:after="156" w:line="360" w:lineRule="auto"/>
      </w:pPr>
      <w:r>
        <w:rPr>
          <w:rFonts w:hint="eastAsia"/>
        </w:rPr>
        <w:t>256</w:t>
      </w:r>
      <w:r>
        <w:t>*</w:t>
      </w:r>
      <w:r>
        <w:rPr>
          <w:rFonts w:hint="eastAsia"/>
        </w:rPr>
        <w:t>256</w:t>
      </w:r>
      <w:r>
        <w:t>*3</w:t>
      </w:r>
    </w:p>
    <w:p w14:paraId="36037248" w14:textId="77777777" w:rsidR="00F12871" w:rsidRPr="006512A2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6512A2">
        <w:rPr>
          <w:rFonts w:hint="eastAsia"/>
          <w:b/>
          <w:bCs/>
        </w:rPr>
        <w:t>算法介绍</w:t>
      </w:r>
    </w:p>
    <w:p w14:paraId="3D43F6C5" w14:textId="77777777" w:rsidR="00F12871" w:rsidRDefault="00F12871" w:rsidP="00EA14B5">
      <w:pPr>
        <w:spacing w:beforeLines="50" w:before="156" w:afterLines="50" w:after="156" w:line="360" w:lineRule="auto"/>
        <w:rPr>
          <w:rFonts w:hint="eastAsia"/>
        </w:rPr>
      </w:pPr>
      <w:r>
        <w:rPr>
          <w:noProof/>
        </w:rPr>
        <w:drawing>
          <wp:inline distT="0" distB="0" distL="0" distR="0" wp14:anchorId="647E3678" wp14:editId="58FC7588">
            <wp:extent cx="5274310" cy="1706245"/>
            <wp:effectExtent l="0" t="0" r="2540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0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5EA966" w14:textId="77777777" w:rsidR="00F12871" w:rsidRPr="006512A2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6512A2">
        <w:rPr>
          <w:rFonts w:hint="eastAsia"/>
          <w:b/>
          <w:bCs/>
        </w:rPr>
        <w:t>算法实现</w:t>
      </w:r>
    </w:p>
    <w:p w14:paraId="119592FC" w14:textId="77777777" w:rsidR="00F12871" w:rsidRDefault="00F12871" w:rsidP="00EA14B5">
      <w:pPr>
        <w:spacing w:beforeLines="50" w:before="156" w:afterLines="50" w:after="156" w:line="360" w:lineRule="auto"/>
      </w:pPr>
      <w:r>
        <w:rPr>
          <w:rFonts w:ascii="Helvetica" w:hAnsi="Helvetica" w:cs="Helvetica"/>
          <w:color w:val="333333"/>
          <w:shd w:val="clear" w:color="auto" w:fill="FFFFFF"/>
        </w:rPr>
        <w:t>simple_cnn.py</w:t>
      </w:r>
    </w:p>
    <w:p w14:paraId="32349ACD" w14:textId="77777777" w:rsidR="00F12871" w:rsidRPr="006512A2" w:rsidRDefault="00F12871" w:rsidP="00EA14B5">
      <w:pPr>
        <w:spacing w:beforeLines="50" w:before="156" w:afterLines="50" w:after="156" w:line="360" w:lineRule="auto"/>
        <w:rPr>
          <w:b/>
          <w:bCs/>
        </w:rPr>
      </w:pPr>
      <w:r w:rsidRPr="006512A2">
        <w:rPr>
          <w:rFonts w:hint="eastAsia"/>
          <w:b/>
          <w:bCs/>
        </w:rPr>
        <w:lastRenderedPageBreak/>
        <w:t>训练结果</w:t>
      </w:r>
    </w:p>
    <w:p w14:paraId="5BCC2EA4" w14:textId="377F7BFE" w:rsidR="00F12871" w:rsidRDefault="00F12871" w:rsidP="00EA14B5">
      <w:pPr>
        <w:spacing w:beforeLines="50" w:before="156" w:afterLines="50" w:after="156" w:line="360" w:lineRule="auto"/>
        <w:rPr>
          <w:rFonts w:hint="eastAsia"/>
        </w:rPr>
      </w:pPr>
      <w:r>
        <w:rPr>
          <w:rFonts w:ascii="Helvetica" w:hAnsi="Helvetica" w:cs="Helvetica"/>
          <w:color w:val="333333"/>
          <w:shd w:val="clear" w:color="auto" w:fill="FFFFFF"/>
        </w:rPr>
        <w:t>对不同的数据集，上述代码的参数有所不同，最后的结果如下</w:t>
      </w:r>
    </w:p>
    <w:p w14:paraId="1DB7C53B" w14:textId="5E41EF3F" w:rsidR="005843CB" w:rsidRDefault="005843CB" w:rsidP="00EA14B5">
      <w:pPr>
        <w:spacing w:beforeLines="50" w:before="156" w:afterLines="50" w:after="156" w:line="360" w:lineRule="auto"/>
      </w:pPr>
      <w:r>
        <w:rPr>
          <w:noProof/>
        </w:rPr>
        <w:drawing>
          <wp:inline distT="0" distB="0" distL="0" distR="0" wp14:anchorId="502F1C2F" wp14:editId="7BAEB88A">
            <wp:extent cx="5274310" cy="165862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5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ADA41D" w14:textId="77777777" w:rsidR="00314D80" w:rsidRPr="00314D80" w:rsidRDefault="00314D80" w:rsidP="00314D80">
      <w:r w:rsidRPr="00314D80">
        <w:rPr>
          <w:rFonts w:hint="eastAsia"/>
        </w:rPr>
        <w:t>对</w:t>
      </w:r>
      <w:r w:rsidRPr="00314D80">
        <w:t>task1的4_diff_padding_augment，loss的变化如下</w:t>
      </w:r>
    </w:p>
    <w:p w14:paraId="22843DB9" w14:textId="079DEE35" w:rsidR="00314D80" w:rsidRPr="00F12871" w:rsidRDefault="00314D80" w:rsidP="00EA14B5">
      <w:pPr>
        <w:spacing w:beforeLines="50" w:before="156" w:afterLines="50" w:after="156" w:line="360" w:lineRule="auto"/>
        <w:rPr>
          <w:rFonts w:hint="eastAsia"/>
        </w:rPr>
      </w:pPr>
      <w:r>
        <w:rPr>
          <w:noProof/>
        </w:rPr>
        <w:drawing>
          <wp:inline distT="0" distB="0" distL="0" distR="0" wp14:anchorId="2AA5459D" wp14:editId="113FB24C">
            <wp:extent cx="5274310" cy="2144395"/>
            <wp:effectExtent l="0" t="0" r="2540" b="825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4426CC" w14:textId="357A2F87" w:rsidR="0053251B" w:rsidRPr="0053251B" w:rsidRDefault="003C225E" w:rsidP="00EA14B5">
      <w:pPr>
        <w:pStyle w:val="1"/>
        <w:keepNext w:val="0"/>
        <w:spacing w:line="360" w:lineRule="auto"/>
      </w:pPr>
      <w:r>
        <w:rPr>
          <w:rFonts w:hint="eastAsia"/>
        </w:rPr>
        <w:t>4</w:t>
      </w:r>
      <w:r>
        <w:t>.</w:t>
      </w:r>
      <w:r w:rsidR="00044992">
        <w:t>5</w:t>
      </w:r>
      <w:r>
        <w:t xml:space="preserve"> ResNet-18</w:t>
      </w:r>
    </w:p>
    <w:p w14:paraId="732E2266" w14:textId="19D4C37B" w:rsidR="0053251B" w:rsidRDefault="003C225E" w:rsidP="00EA14B5">
      <w:pPr>
        <w:pStyle w:val="2"/>
        <w:spacing w:line="360" w:lineRule="auto"/>
      </w:pPr>
      <w:r>
        <w:rPr>
          <w:rFonts w:hint="eastAsia"/>
        </w:rPr>
        <w:t>4</w:t>
      </w:r>
      <w:r>
        <w:t>.</w:t>
      </w:r>
      <w:r w:rsidR="00044992">
        <w:t>6</w:t>
      </w:r>
      <w:r>
        <w:t xml:space="preserve"> </w:t>
      </w:r>
      <w:r w:rsidR="00111BCB">
        <w:t>ResNet-50</w:t>
      </w:r>
      <w:r w:rsidR="00443054">
        <w:t xml:space="preserve"> </w:t>
      </w:r>
      <w:r w:rsidR="00443054">
        <w:rPr>
          <w:rFonts w:hint="eastAsia"/>
        </w:rPr>
        <w:t>on</w:t>
      </w:r>
      <w:r w:rsidR="00443054">
        <w:t xml:space="preserve"> ModelArts</w:t>
      </w:r>
    </w:p>
    <w:p w14:paraId="125C0EBE" w14:textId="1C6B4198" w:rsidR="00582351" w:rsidRPr="00582351" w:rsidRDefault="00582351" w:rsidP="00EA14B5">
      <w:pPr>
        <w:spacing w:line="360" w:lineRule="auto"/>
      </w:pPr>
      <w:r>
        <w:tab/>
      </w:r>
      <w:r>
        <w:rPr>
          <w:rFonts w:hint="eastAsia"/>
        </w:rPr>
        <w:t>使用ModelArts平台提供的ResNet-50</w:t>
      </w:r>
      <w:r w:rsidR="00B04CAC">
        <w:rPr>
          <w:rFonts w:hint="eastAsia"/>
        </w:rPr>
        <w:t>模型</w:t>
      </w:r>
      <w:r>
        <w:rPr>
          <w:rFonts w:hint="eastAsia"/>
        </w:rPr>
        <w:t>进行训练。</w:t>
      </w:r>
    </w:p>
    <w:p w14:paraId="258A0802" w14:textId="021C13B3" w:rsidR="009100CD" w:rsidRDefault="00E8700A" w:rsidP="00EA14B5">
      <w:pPr>
        <w:pStyle w:val="2"/>
        <w:spacing w:line="360" w:lineRule="auto"/>
      </w:pPr>
      <w:r>
        <w:rPr>
          <w:rFonts w:hint="eastAsia"/>
        </w:rPr>
        <w:t>4</w:t>
      </w:r>
      <w:r>
        <w:t xml:space="preserve">.6.1 </w:t>
      </w:r>
      <w:r>
        <w:rPr>
          <w:rFonts w:hint="eastAsia"/>
        </w:rPr>
        <w:t>数据上传</w:t>
      </w:r>
    </w:p>
    <w:p w14:paraId="0A2C6FFB" w14:textId="65D09B45" w:rsidR="00E8700A" w:rsidRPr="00E8700A" w:rsidRDefault="00E8700A" w:rsidP="00EA14B5">
      <w:pPr>
        <w:spacing w:line="360" w:lineRule="auto"/>
      </w:pPr>
      <w:r>
        <w:tab/>
      </w:r>
    </w:p>
    <w:p w14:paraId="405FCEAA" w14:textId="053AE427" w:rsidR="00E8700A" w:rsidRDefault="00AA04FC" w:rsidP="00EA14B5">
      <w:pPr>
        <w:spacing w:line="360" w:lineRule="auto"/>
      </w:pPr>
      <w:r>
        <w:tab/>
      </w:r>
      <w:r w:rsidR="007224D7">
        <w:rPr>
          <w:rFonts w:hint="eastAsia"/>
        </w:rPr>
        <w:t>ModelArts的数据导入的文件存放</w:t>
      </w:r>
      <w:r w:rsidR="009A0CAD">
        <w:rPr>
          <w:rFonts w:hint="eastAsia"/>
        </w:rPr>
        <w:t>方式如图4-</w:t>
      </w:r>
      <w:r w:rsidR="009A0CAD">
        <w:t>1</w:t>
      </w:r>
      <w:r w:rsidR="009A0CAD">
        <w:rPr>
          <w:rFonts w:hint="eastAsia"/>
        </w:rPr>
        <w:t>所示：</w:t>
      </w:r>
    </w:p>
    <w:p w14:paraId="0D80CB63" w14:textId="77777777" w:rsidR="009A0CAD" w:rsidRDefault="009A0CAD" w:rsidP="00EA14B5">
      <w:pPr>
        <w:keepNext/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0ED1B17D" wp14:editId="1D92B8E4">
            <wp:extent cx="2257143" cy="1771429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257143" cy="1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F62B7" w14:textId="6FA095E3" w:rsidR="009A0CAD" w:rsidRDefault="009A0CAD" w:rsidP="00EA14B5">
      <w:pPr>
        <w:pStyle w:val="a8"/>
        <w:spacing w:line="360" w:lineRule="auto"/>
        <w:jc w:val="center"/>
      </w:pPr>
      <w:r>
        <w:t>图</w:t>
      </w:r>
      <w:r>
        <w:rPr>
          <w:rFonts w:hint="eastAsia"/>
        </w:rPr>
        <w:t>4-</w:t>
      </w:r>
      <w:r>
        <w:t xml:space="preserve">1 </w:t>
      </w:r>
      <w:r>
        <w:rPr>
          <w:rFonts w:hint="eastAsia"/>
        </w:rPr>
        <w:t>ModelArts</w:t>
      </w:r>
      <w:r>
        <w:rPr>
          <w:rFonts w:hint="eastAsia"/>
        </w:rPr>
        <w:t>数据导入文件存放方式示意图</w:t>
      </w:r>
    </w:p>
    <w:p w14:paraId="7EA3212B" w14:textId="3735915E" w:rsidR="009A0CAD" w:rsidRDefault="009A0CAD" w:rsidP="00EA14B5">
      <w:pPr>
        <w:spacing w:line="360" w:lineRule="auto"/>
      </w:pPr>
      <w:r>
        <w:tab/>
      </w:r>
      <w:r>
        <w:rPr>
          <w:rFonts w:hint="eastAsia"/>
        </w:rPr>
        <w:t>根据指定文件存放方式上船数据，如图4-</w:t>
      </w:r>
      <w:r>
        <w:t>2</w:t>
      </w:r>
      <w:r>
        <w:rPr>
          <w:rFonts w:hint="eastAsia"/>
        </w:rPr>
        <w:t>所示：</w:t>
      </w:r>
    </w:p>
    <w:p w14:paraId="51E09312" w14:textId="77777777" w:rsidR="00AD658A" w:rsidRDefault="00AD658A" w:rsidP="00EA14B5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3263850B" wp14:editId="7D282DAC">
            <wp:extent cx="5274310" cy="97409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74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6A24F" w14:textId="163E4D50" w:rsidR="00AD658A" w:rsidRDefault="00AD658A" w:rsidP="00EA14B5">
      <w:pPr>
        <w:pStyle w:val="a8"/>
        <w:spacing w:line="360" w:lineRule="auto"/>
        <w:jc w:val="center"/>
      </w:pPr>
      <w:r>
        <w:t>图</w:t>
      </w:r>
      <w:r>
        <w:rPr>
          <w:rFonts w:hint="eastAsia"/>
        </w:rPr>
        <w:t>4-</w:t>
      </w:r>
      <w:r>
        <w:t xml:space="preserve">2 </w:t>
      </w:r>
      <w:r>
        <w:rPr>
          <w:rFonts w:hint="eastAsia"/>
        </w:rPr>
        <w:t>上传图片数据到</w:t>
      </w:r>
      <w:r>
        <w:rPr>
          <w:rFonts w:hint="eastAsia"/>
        </w:rPr>
        <w:t>OBS</w:t>
      </w:r>
      <w:r>
        <w:rPr>
          <w:rFonts w:hint="eastAsia"/>
        </w:rPr>
        <w:t>桶</w:t>
      </w:r>
    </w:p>
    <w:p w14:paraId="6F28A09F" w14:textId="44288D70" w:rsidR="00AD658A" w:rsidRPr="00AD658A" w:rsidRDefault="00AD658A" w:rsidP="00EA14B5">
      <w:pPr>
        <w:pStyle w:val="2"/>
        <w:spacing w:line="360" w:lineRule="auto"/>
      </w:pPr>
      <w:r>
        <w:t xml:space="preserve">4.6.2 </w:t>
      </w:r>
      <w:r>
        <w:rPr>
          <w:rFonts w:hint="eastAsia"/>
        </w:rPr>
        <w:t>创建并发布数据集</w:t>
      </w:r>
    </w:p>
    <w:p w14:paraId="1999A5A4" w14:textId="3B8D0E1C" w:rsidR="00443054" w:rsidRDefault="00443054" w:rsidP="00EA14B5">
      <w:pPr>
        <w:pStyle w:val="1"/>
        <w:keepNext w:val="0"/>
        <w:spacing w:line="360" w:lineRule="auto"/>
      </w:pPr>
      <w:r>
        <w:rPr>
          <w:rFonts w:hint="eastAsia"/>
        </w:rPr>
        <w:t>5</w:t>
      </w:r>
      <w:r>
        <w:t xml:space="preserve"> </w:t>
      </w:r>
      <w:r>
        <w:rPr>
          <w:rFonts w:hint="eastAsia"/>
        </w:rPr>
        <w:t>实验结果及分析</w:t>
      </w:r>
    </w:p>
    <w:p w14:paraId="2D632130" w14:textId="3EDC336A" w:rsidR="0053251B" w:rsidRDefault="00984A6D" w:rsidP="00EA14B5">
      <w:pPr>
        <w:pStyle w:val="2"/>
        <w:spacing w:line="360" w:lineRule="auto"/>
      </w:pPr>
      <w:r>
        <w:rPr>
          <w:rFonts w:hint="eastAsia"/>
        </w:rPr>
        <w:t>5.</w:t>
      </w:r>
      <w:r>
        <w:t xml:space="preserve">x </w:t>
      </w:r>
      <w:r w:rsidR="003F663F">
        <w:rPr>
          <w:rFonts w:hint="eastAsia"/>
        </w:rPr>
        <w:t>结果对比</w:t>
      </w:r>
    </w:p>
    <w:p w14:paraId="20AD3F87" w14:textId="2176319E" w:rsidR="00992077" w:rsidRPr="00992077" w:rsidRDefault="00992077" w:rsidP="00EA14B5">
      <w:pPr>
        <w:spacing w:line="360" w:lineRule="auto"/>
      </w:pPr>
      <w:r>
        <w:rPr>
          <w:rFonts w:hint="eastAsia"/>
        </w:rPr>
        <w:t>三分类：</w:t>
      </w:r>
    </w:p>
    <w:tbl>
      <w:tblPr>
        <w:tblStyle w:val="a7"/>
        <w:tblW w:w="8296" w:type="dxa"/>
        <w:tblLook w:val="04A0" w:firstRow="1" w:lastRow="0" w:firstColumn="1" w:lastColumn="0" w:noHBand="0" w:noVBand="1"/>
      </w:tblPr>
      <w:tblGrid>
        <w:gridCol w:w="508"/>
        <w:gridCol w:w="509"/>
        <w:gridCol w:w="509"/>
        <w:gridCol w:w="509"/>
        <w:gridCol w:w="510"/>
        <w:gridCol w:w="569"/>
        <w:gridCol w:w="709"/>
        <w:gridCol w:w="850"/>
        <w:gridCol w:w="709"/>
        <w:gridCol w:w="796"/>
        <w:gridCol w:w="1056"/>
        <w:gridCol w:w="1056"/>
        <w:gridCol w:w="6"/>
      </w:tblGrid>
      <w:tr w:rsidR="00630244" w:rsidRPr="003F663F" w14:paraId="5AB0B9F2" w14:textId="4C9DF373" w:rsidTr="00630244">
        <w:trPr>
          <w:trHeight w:val="245"/>
        </w:trPr>
        <w:tc>
          <w:tcPr>
            <w:tcW w:w="3114" w:type="dxa"/>
            <w:gridSpan w:val="6"/>
          </w:tcPr>
          <w:p w14:paraId="0194C292" w14:textId="58F29DA9" w:rsidR="00630244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预处理方式</w:t>
            </w:r>
          </w:p>
        </w:tc>
        <w:tc>
          <w:tcPr>
            <w:tcW w:w="5182" w:type="dxa"/>
            <w:gridSpan w:val="7"/>
          </w:tcPr>
          <w:p w14:paraId="62915BCA" w14:textId="3CBB8973" w:rsidR="00630244" w:rsidRPr="00630244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分类模型</w:t>
            </w:r>
          </w:p>
        </w:tc>
      </w:tr>
      <w:tr w:rsidR="00630244" w:rsidRPr="003F663F" w14:paraId="6C8565D3" w14:textId="7D7B4C7D" w:rsidTr="00630244">
        <w:trPr>
          <w:gridAfter w:val="1"/>
          <w:wAfter w:w="6" w:type="dxa"/>
          <w:trHeight w:val="236"/>
        </w:trPr>
        <w:tc>
          <w:tcPr>
            <w:tcW w:w="508" w:type="dxa"/>
          </w:tcPr>
          <w:p w14:paraId="48DA6423" w14:textId="5F1B7A1F" w:rsidR="00630244" w:rsidRPr="003F663F" w:rsidRDefault="00630244" w:rsidP="00EA14B5">
            <w:pPr>
              <w:spacing w:line="360" w:lineRule="auto"/>
              <w:jc w:val="center"/>
            </w:pPr>
            <w:r w:rsidRPr="003F663F">
              <w:rPr>
                <w:rFonts w:hint="eastAsia"/>
              </w:rPr>
              <w:t>差分</w:t>
            </w:r>
          </w:p>
        </w:tc>
        <w:tc>
          <w:tcPr>
            <w:tcW w:w="509" w:type="dxa"/>
          </w:tcPr>
          <w:p w14:paraId="7D4069C7" w14:textId="61303147" w:rsidR="00630244" w:rsidRPr="003F663F" w:rsidRDefault="00630244" w:rsidP="00EA14B5">
            <w:pPr>
              <w:spacing w:line="360" w:lineRule="auto"/>
              <w:jc w:val="center"/>
            </w:pPr>
            <w:r w:rsidRPr="003F663F">
              <w:rPr>
                <w:rFonts w:hint="eastAsia"/>
              </w:rPr>
              <w:t>最大池化</w:t>
            </w:r>
          </w:p>
        </w:tc>
        <w:tc>
          <w:tcPr>
            <w:tcW w:w="509" w:type="dxa"/>
          </w:tcPr>
          <w:p w14:paraId="2B26FA0B" w14:textId="648C1480" w:rsidR="00630244" w:rsidRPr="003F663F" w:rsidRDefault="00630244" w:rsidP="00EA14B5">
            <w:pPr>
              <w:spacing w:line="360" w:lineRule="auto"/>
              <w:jc w:val="center"/>
            </w:pPr>
            <w:r w:rsidRPr="003F663F">
              <w:rPr>
                <w:rFonts w:hint="eastAsia"/>
              </w:rPr>
              <w:t>平均池化</w:t>
            </w:r>
          </w:p>
        </w:tc>
        <w:tc>
          <w:tcPr>
            <w:tcW w:w="509" w:type="dxa"/>
          </w:tcPr>
          <w:p w14:paraId="1153507D" w14:textId="3E4640E0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缩放</w:t>
            </w:r>
          </w:p>
        </w:tc>
        <w:tc>
          <w:tcPr>
            <w:tcW w:w="510" w:type="dxa"/>
          </w:tcPr>
          <w:p w14:paraId="444392BE" w14:textId="2833A4C6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填充</w:t>
            </w:r>
          </w:p>
        </w:tc>
        <w:tc>
          <w:tcPr>
            <w:tcW w:w="569" w:type="dxa"/>
          </w:tcPr>
          <w:p w14:paraId="64B21206" w14:textId="7001F5BE" w:rsidR="00630244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数据增强</w:t>
            </w:r>
          </w:p>
        </w:tc>
        <w:tc>
          <w:tcPr>
            <w:tcW w:w="709" w:type="dxa"/>
          </w:tcPr>
          <w:p w14:paraId="6F6159DD" w14:textId="42F8FA96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决策树</w:t>
            </w:r>
          </w:p>
        </w:tc>
        <w:tc>
          <w:tcPr>
            <w:tcW w:w="850" w:type="dxa"/>
          </w:tcPr>
          <w:p w14:paraId="04C16122" w14:textId="120B5C81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逻辑回归</w:t>
            </w:r>
          </w:p>
        </w:tc>
        <w:tc>
          <w:tcPr>
            <w:tcW w:w="709" w:type="dxa"/>
          </w:tcPr>
          <w:p w14:paraId="09B813EC" w14:textId="5603D492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SVM</w:t>
            </w:r>
          </w:p>
        </w:tc>
        <w:tc>
          <w:tcPr>
            <w:tcW w:w="796" w:type="dxa"/>
          </w:tcPr>
          <w:p w14:paraId="75E0EB8B" w14:textId="6BFEB609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CNN</w:t>
            </w:r>
          </w:p>
        </w:tc>
        <w:tc>
          <w:tcPr>
            <w:tcW w:w="1056" w:type="dxa"/>
          </w:tcPr>
          <w:p w14:paraId="50B93725" w14:textId="03CEDB7F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ResNet-</w:t>
            </w:r>
            <w:r>
              <w:t>18</w:t>
            </w:r>
          </w:p>
        </w:tc>
        <w:tc>
          <w:tcPr>
            <w:tcW w:w="1056" w:type="dxa"/>
          </w:tcPr>
          <w:p w14:paraId="7E325E21" w14:textId="6B7DE956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ResNet-</w:t>
            </w:r>
            <w:r>
              <w:t>50</w:t>
            </w:r>
          </w:p>
        </w:tc>
      </w:tr>
      <w:tr w:rsidR="00630244" w:rsidRPr="003F663F" w14:paraId="3FA24E7A" w14:textId="6D52089A" w:rsidTr="00630244">
        <w:trPr>
          <w:gridAfter w:val="1"/>
          <w:wAfter w:w="6" w:type="dxa"/>
          <w:trHeight w:val="245"/>
        </w:trPr>
        <w:tc>
          <w:tcPr>
            <w:tcW w:w="508" w:type="dxa"/>
          </w:tcPr>
          <w:p w14:paraId="54A03242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20B4E951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57678C03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3A7322C9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6E0A4EBC" w14:textId="5BF6DA00" w:rsidR="00630244" w:rsidRPr="003F663F" w:rsidRDefault="00DE6A72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739A1A74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1C7B7AB6" w14:textId="1E6A6B11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481F47B2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730E5E9D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09509CE8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74A02B19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7F20FC72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</w:tr>
      <w:tr w:rsidR="00630244" w:rsidRPr="003F663F" w14:paraId="2BFE8AB1" w14:textId="77777777" w:rsidTr="00630244">
        <w:trPr>
          <w:gridAfter w:val="1"/>
          <w:wAfter w:w="6" w:type="dxa"/>
          <w:trHeight w:val="245"/>
        </w:trPr>
        <w:tc>
          <w:tcPr>
            <w:tcW w:w="508" w:type="dxa"/>
          </w:tcPr>
          <w:p w14:paraId="03785C2F" w14:textId="65D4A26A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3B753B56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1B7217EE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030CB618" w14:textId="29679C31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10" w:type="dxa"/>
          </w:tcPr>
          <w:p w14:paraId="19B265C7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69" w:type="dxa"/>
          </w:tcPr>
          <w:p w14:paraId="3D3D1D07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6BF73977" w14:textId="5F1B8152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06648797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59B25AFC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2A59590E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40BA29F4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40E85480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</w:tr>
      <w:tr w:rsidR="00630244" w:rsidRPr="003F663F" w14:paraId="21F37477" w14:textId="77777777" w:rsidTr="00630244">
        <w:trPr>
          <w:gridAfter w:val="1"/>
          <w:wAfter w:w="6" w:type="dxa"/>
          <w:trHeight w:val="245"/>
        </w:trPr>
        <w:tc>
          <w:tcPr>
            <w:tcW w:w="508" w:type="dxa"/>
          </w:tcPr>
          <w:p w14:paraId="46BD1C47" w14:textId="06DFDBEC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5FF2B625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7D4287EC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7C656ACE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59BF6DA0" w14:textId="55049139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538EACD8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1FDD78A8" w14:textId="6C8F6125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0E6A7D3B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2652FCC1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58B7340E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0754E2EB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5E91FF13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</w:tr>
      <w:tr w:rsidR="00630244" w:rsidRPr="003F663F" w14:paraId="3836F4B7" w14:textId="77777777" w:rsidTr="00630244">
        <w:trPr>
          <w:gridAfter w:val="1"/>
          <w:wAfter w:w="6" w:type="dxa"/>
          <w:trHeight w:val="245"/>
        </w:trPr>
        <w:tc>
          <w:tcPr>
            <w:tcW w:w="508" w:type="dxa"/>
          </w:tcPr>
          <w:p w14:paraId="16B34F6D" w14:textId="2F56D50B" w:rsidR="00630244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77FAC330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6A1F0A49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43DA8A7B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31FF631B" w14:textId="3137C231" w:rsidR="00630244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2D89D528" w14:textId="4321984F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709" w:type="dxa"/>
          </w:tcPr>
          <w:p w14:paraId="1BC32AE9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2951FC25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4942E691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26941B53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1AE9000B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77B36502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</w:tr>
      <w:tr w:rsidR="00630244" w:rsidRPr="003F663F" w14:paraId="5E32647C" w14:textId="77777777" w:rsidTr="00630244">
        <w:trPr>
          <w:gridAfter w:val="1"/>
          <w:wAfter w:w="6" w:type="dxa"/>
          <w:trHeight w:val="245"/>
        </w:trPr>
        <w:tc>
          <w:tcPr>
            <w:tcW w:w="508" w:type="dxa"/>
          </w:tcPr>
          <w:p w14:paraId="202FCFEF" w14:textId="1D51E41B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√</w:t>
            </w:r>
          </w:p>
        </w:tc>
        <w:tc>
          <w:tcPr>
            <w:tcW w:w="509" w:type="dxa"/>
          </w:tcPr>
          <w:p w14:paraId="6548B8CC" w14:textId="69A892FB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31E6540F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6C339724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123A3C2A" w14:textId="031BA9B6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772171FC" w14:textId="734A3E41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709" w:type="dxa"/>
          </w:tcPr>
          <w:p w14:paraId="5F22C2F0" w14:textId="2389C398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539D6D6B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597B81DA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72317C2E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6F75F7CE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1BB086DC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</w:tr>
      <w:tr w:rsidR="00630244" w:rsidRPr="003F663F" w14:paraId="26A2462F" w14:textId="77777777" w:rsidTr="00630244">
        <w:trPr>
          <w:gridAfter w:val="1"/>
          <w:wAfter w:w="6" w:type="dxa"/>
          <w:trHeight w:val="245"/>
        </w:trPr>
        <w:tc>
          <w:tcPr>
            <w:tcW w:w="508" w:type="dxa"/>
          </w:tcPr>
          <w:p w14:paraId="14AF044E" w14:textId="7ADCE59D" w:rsidR="00630244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1944E59A" w14:textId="77777777" w:rsidR="00630244" w:rsidRDefault="00630244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03290071" w14:textId="0761ACDA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5702AB11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1C6997FA" w14:textId="4930E190" w:rsidR="00630244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19F81269" w14:textId="024347DE" w:rsidR="00630244" w:rsidRPr="003F663F" w:rsidRDefault="00630244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709" w:type="dxa"/>
          </w:tcPr>
          <w:p w14:paraId="5CE70FA6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2750346A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4AF78991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15656F52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6F6C68FD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2D04A7B3" w14:textId="77777777" w:rsidR="00630244" w:rsidRPr="003F663F" w:rsidRDefault="00630244" w:rsidP="00EA14B5">
            <w:pPr>
              <w:spacing w:line="360" w:lineRule="auto"/>
              <w:jc w:val="center"/>
            </w:pPr>
          </w:p>
        </w:tc>
      </w:tr>
    </w:tbl>
    <w:p w14:paraId="09DCE666" w14:textId="78CE459E" w:rsidR="00984A6D" w:rsidRDefault="00984A6D" w:rsidP="00EA14B5">
      <w:pPr>
        <w:spacing w:line="360" w:lineRule="auto"/>
        <w:jc w:val="left"/>
      </w:pPr>
    </w:p>
    <w:p w14:paraId="1C51B84F" w14:textId="098685B6" w:rsidR="00992077" w:rsidRPr="00984A6D" w:rsidRDefault="00992077" w:rsidP="00EA14B5">
      <w:pPr>
        <w:spacing w:line="360" w:lineRule="auto"/>
        <w:jc w:val="left"/>
      </w:pPr>
      <w:r>
        <w:rPr>
          <w:rFonts w:hint="eastAsia"/>
        </w:rPr>
        <w:t>五分类：</w:t>
      </w:r>
    </w:p>
    <w:tbl>
      <w:tblPr>
        <w:tblStyle w:val="a7"/>
        <w:tblW w:w="8296" w:type="dxa"/>
        <w:tblLook w:val="04A0" w:firstRow="1" w:lastRow="0" w:firstColumn="1" w:lastColumn="0" w:noHBand="0" w:noVBand="1"/>
      </w:tblPr>
      <w:tblGrid>
        <w:gridCol w:w="508"/>
        <w:gridCol w:w="509"/>
        <w:gridCol w:w="509"/>
        <w:gridCol w:w="509"/>
        <w:gridCol w:w="510"/>
        <w:gridCol w:w="569"/>
        <w:gridCol w:w="709"/>
        <w:gridCol w:w="850"/>
        <w:gridCol w:w="709"/>
        <w:gridCol w:w="796"/>
        <w:gridCol w:w="1056"/>
        <w:gridCol w:w="1056"/>
        <w:gridCol w:w="6"/>
      </w:tblGrid>
      <w:tr w:rsidR="00992077" w:rsidRPr="003F663F" w14:paraId="41557241" w14:textId="77777777" w:rsidTr="00014C84">
        <w:trPr>
          <w:trHeight w:val="245"/>
        </w:trPr>
        <w:tc>
          <w:tcPr>
            <w:tcW w:w="3114" w:type="dxa"/>
            <w:gridSpan w:val="6"/>
          </w:tcPr>
          <w:p w14:paraId="1B2CE83C" w14:textId="77777777" w:rsidR="00992077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预处理方式</w:t>
            </w:r>
          </w:p>
        </w:tc>
        <w:tc>
          <w:tcPr>
            <w:tcW w:w="5182" w:type="dxa"/>
            <w:gridSpan w:val="7"/>
          </w:tcPr>
          <w:p w14:paraId="24D6039D" w14:textId="77777777" w:rsidR="00992077" w:rsidRPr="00630244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分类模型</w:t>
            </w:r>
          </w:p>
        </w:tc>
      </w:tr>
      <w:tr w:rsidR="00992077" w:rsidRPr="003F663F" w14:paraId="7F4F2C07" w14:textId="77777777" w:rsidTr="00014C84">
        <w:trPr>
          <w:gridAfter w:val="1"/>
          <w:wAfter w:w="6" w:type="dxa"/>
          <w:trHeight w:val="236"/>
        </w:trPr>
        <w:tc>
          <w:tcPr>
            <w:tcW w:w="508" w:type="dxa"/>
          </w:tcPr>
          <w:p w14:paraId="060D07C0" w14:textId="77777777" w:rsidR="00992077" w:rsidRPr="003F663F" w:rsidRDefault="00992077" w:rsidP="00EA14B5">
            <w:pPr>
              <w:spacing w:line="360" w:lineRule="auto"/>
              <w:jc w:val="center"/>
            </w:pPr>
            <w:r w:rsidRPr="003F663F">
              <w:rPr>
                <w:rFonts w:hint="eastAsia"/>
              </w:rPr>
              <w:t>差分</w:t>
            </w:r>
          </w:p>
        </w:tc>
        <w:tc>
          <w:tcPr>
            <w:tcW w:w="509" w:type="dxa"/>
          </w:tcPr>
          <w:p w14:paraId="3CEF05F3" w14:textId="77777777" w:rsidR="00992077" w:rsidRPr="003F663F" w:rsidRDefault="00992077" w:rsidP="00EA14B5">
            <w:pPr>
              <w:spacing w:line="360" w:lineRule="auto"/>
              <w:jc w:val="center"/>
            </w:pPr>
            <w:r w:rsidRPr="003F663F">
              <w:rPr>
                <w:rFonts w:hint="eastAsia"/>
              </w:rPr>
              <w:t>最大池化</w:t>
            </w:r>
          </w:p>
        </w:tc>
        <w:tc>
          <w:tcPr>
            <w:tcW w:w="509" w:type="dxa"/>
          </w:tcPr>
          <w:p w14:paraId="38C413C5" w14:textId="77777777" w:rsidR="00992077" w:rsidRPr="003F663F" w:rsidRDefault="00992077" w:rsidP="00EA14B5">
            <w:pPr>
              <w:spacing w:line="360" w:lineRule="auto"/>
              <w:jc w:val="center"/>
            </w:pPr>
            <w:r w:rsidRPr="003F663F">
              <w:rPr>
                <w:rFonts w:hint="eastAsia"/>
              </w:rPr>
              <w:t>平均池化</w:t>
            </w:r>
          </w:p>
        </w:tc>
        <w:tc>
          <w:tcPr>
            <w:tcW w:w="509" w:type="dxa"/>
          </w:tcPr>
          <w:p w14:paraId="553733E6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缩放</w:t>
            </w:r>
          </w:p>
        </w:tc>
        <w:tc>
          <w:tcPr>
            <w:tcW w:w="510" w:type="dxa"/>
          </w:tcPr>
          <w:p w14:paraId="41CED566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填充</w:t>
            </w:r>
          </w:p>
        </w:tc>
        <w:tc>
          <w:tcPr>
            <w:tcW w:w="569" w:type="dxa"/>
          </w:tcPr>
          <w:p w14:paraId="36DD718A" w14:textId="77777777" w:rsidR="00992077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数据增强</w:t>
            </w:r>
          </w:p>
        </w:tc>
        <w:tc>
          <w:tcPr>
            <w:tcW w:w="709" w:type="dxa"/>
          </w:tcPr>
          <w:p w14:paraId="6859798C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决策树</w:t>
            </w:r>
          </w:p>
        </w:tc>
        <w:tc>
          <w:tcPr>
            <w:tcW w:w="850" w:type="dxa"/>
          </w:tcPr>
          <w:p w14:paraId="4B98D576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逻辑回归</w:t>
            </w:r>
          </w:p>
        </w:tc>
        <w:tc>
          <w:tcPr>
            <w:tcW w:w="709" w:type="dxa"/>
          </w:tcPr>
          <w:p w14:paraId="4141F565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SVM</w:t>
            </w:r>
          </w:p>
        </w:tc>
        <w:tc>
          <w:tcPr>
            <w:tcW w:w="796" w:type="dxa"/>
          </w:tcPr>
          <w:p w14:paraId="1A700241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CNN</w:t>
            </w:r>
          </w:p>
        </w:tc>
        <w:tc>
          <w:tcPr>
            <w:tcW w:w="1056" w:type="dxa"/>
          </w:tcPr>
          <w:p w14:paraId="561333EE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ResNet-</w:t>
            </w:r>
            <w:r>
              <w:t>18</w:t>
            </w:r>
          </w:p>
        </w:tc>
        <w:tc>
          <w:tcPr>
            <w:tcW w:w="1056" w:type="dxa"/>
          </w:tcPr>
          <w:p w14:paraId="39BC13C4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ResNet-</w:t>
            </w:r>
            <w:r>
              <w:t>50</w:t>
            </w:r>
          </w:p>
        </w:tc>
      </w:tr>
      <w:tr w:rsidR="00992077" w:rsidRPr="003F663F" w14:paraId="5D22BC9F" w14:textId="77777777" w:rsidTr="00014C84">
        <w:trPr>
          <w:gridAfter w:val="1"/>
          <w:wAfter w:w="6" w:type="dxa"/>
          <w:trHeight w:val="245"/>
        </w:trPr>
        <w:tc>
          <w:tcPr>
            <w:tcW w:w="508" w:type="dxa"/>
          </w:tcPr>
          <w:p w14:paraId="1B5902FA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40D4032B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208A5400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75C5537F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2E2124A0" w14:textId="28160B9E" w:rsidR="00992077" w:rsidRPr="003F663F" w:rsidRDefault="00DE6A72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4886E0C5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7969CCD0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6AE3534D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2DFFA809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43DE2CDF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3D6C4B6B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7E960AA1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</w:tr>
      <w:tr w:rsidR="00992077" w:rsidRPr="003F663F" w14:paraId="1AA9E0E6" w14:textId="77777777" w:rsidTr="00014C84">
        <w:trPr>
          <w:gridAfter w:val="1"/>
          <w:wAfter w:w="6" w:type="dxa"/>
          <w:trHeight w:val="245"/>
        </w:trPr>
        <w:tc>
          <w:tcPr>
            <w:tcW w:w="508" w:type="dxa"/>
          </w:tcPr>
          <w:p w14:paraId="6ACD387E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5DFD21B3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5302A778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27DF7F76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10" w:type="dxa"/>
          </w:tcPr>
          <w:p w14:paraId="442995AD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69" w:type="dxa"/>
          </w:tcPr>
          <w:p w14:paraId="0A5FF673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1E7E6322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71ADE285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36D7F9FC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169E0128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469F0F62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5F1DF0C0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</w:tr>
      <w:tr w:rsidR="00992077" w:rsidRPr="003F663F" w14:paraId="702AA837" w14:textId="77777777" w:rsidTr="00014C84">
        <w:trPr>
          <w:gridAfter w:val="1"/>
          <w:wAfter w:w="6" w:type="dxa"/>
          <w:trHeight w:val="245"/>
        </w:trPr>
        <w:tc>
          <w:tcPr>
            <w:tcW w:w="508" w:type="dxa"/>
          </w:tcPr>
          <w:p w14:paraId="0225A7A8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799D922C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2CFDA064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18FEF738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085EDF7C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3AB05E1B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1B170548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5D325BF8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6FFF1780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2835849C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282D18EF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65224E81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</w:tr>
      <w:tr w:rsidR="00992077" w:rsidRPr="003F663F" w14:paraId="5405542B" w14:textId="77777777" w:rsidTr="00014C84">
        <w:trPr>
          <w:gridAfter w:val="1"/>
          <w:wAfter w:w="6" w:type="dxa"/>
          <w:trHeight w:val="245"/>
        </w:trPr>
        <w:tc>
          <w:tcPr>
            <w:tcW w:w="508" w:type="dxa"/>
          </w:tcPr>
          <w:p w14:paraId="2F8441C3" w14:textId="77777777" w:rsidR="00992077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7FDBB25F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2A56F33B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64BDD6B4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61E2A10A" w14:textId="77777777" w:rsidR="00992077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4E48DAD1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709" w:type="dxa"/>
          </w:tcPr>
          <w:p w14:paraId="5BFF6A20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70974489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762D1FB9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3C26E209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3ABA476A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175286AD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</w:tr>
      <w:tr w:rsidR="00992077" w:rsidRPr="003F663F" w14:paraId="53FEF046" w14:textId="77777777" w:rsidTr="00014C84">
        <w:trPr>
          <w:gridAfter w:val="1"/>
          <w:wAfter w:w="6" w:type="dxa"/>
          <w:trHeight w:val="245"/>
        </w:trPr>
        <w:tc>
          <w:tcPr>
            <w:tcW w:w="508" w:type="dxa"/>
          </w:tcPr>
          <w:p w14:paraId="6B7ACDBC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61339683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13220B1D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1C11241D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58A33870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08B8FA9B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709" w:type="dxa"/>
          </w:tcPr>
          <w:p w14:paraId="3B72BE96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3C0655C3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5A14E870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6F25FF47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1FBF4AE5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08A8EFAA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</w:tr>
      <w:tr w:rsidR="00992077" w:rsidRPr="003F663F" w14:paraId="30F07C88" w14:textId="77777777" w:rsidTr="00014C84">
        <w:trPr>
          <w:gridAfter w:val="1"/>
          <w:wAfter w:w="6" w:type="dxa"/>
          <w:trHeight w:val="245"/>
        </w:trPr>
        <w:tc>
          <w:tcPr>
            <w:tcW w:w="508" w:type="dxa"/>
          </w:tcPr>
          <w:p w14:paraId="76548B03" w14:textId="77777777" w:rsidR="00992077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2465ED46" w14:textId="77777777" w:rsidR="00992077" w:rsidRDefault="00992077" w:rsidP="00EA14B5">
            <w:pPr>
              <w:spacing w:line="360" w:lineRule="auto"/>
              <w:jc w:val="center"/>
            </w:pPr>
          </w:p>
        </w:tc>
        <w:tc>
          <w:tcPr>
            <w:tcW w:w="509" w:type="dxa"/>
          </w:tcPr>
          <w:p w14:paraId="754C6194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09" w:type="dxa"/>
          </w:tcPr>
          <w:p w14:paraId="0E487217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510" w:type="dxa"/>
          </w:tcPr>
          <w:p w14:paraId="0C4D91A2" w14:textId="77777777" w:rsidR="00992077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569" w:type="dxa"/>
          </w:tcPr>
          <w:p w14:paraId="16D8ACF3" w14:textId="77777777" w:rsidR="00992077" w:rsidRPr="003F663F" w:rsidRDefault="00992077" w:rsidP="00EA14B5">
            <w:pPr>
              <w:spacing w:line="360" w:lineRule="auto"/>
              <w:jc w:val="center"/>
            </w:pPr>
            <w:r>
              <w:rPr>
                <w:rFonts w:hint="eastAsia"/>
              </w:rPr>
              <w:t>√</w:t>
            </w:r>
          </w:p>
        </w:tc>
        <w:tc>
          <w:tcPr>
            <w:tcW w:w="709" w:type="dxa"/>
          </w:tcPr>
          <w:p w14:paraId="116FA97E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850" w:type="dxa"/>
          </w:tcPr>
          <w:p w14:paraId="03C5F7A1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09" w:type="dxa"/>
          </w:tcPr>
          <w:p w14:paraId="5CB99F72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796" w:type="dxa"/>
          </w:tcPr>
          <w:p w14:paraId="5826CEF3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63DE27C0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  <w:tc>
          <w:tcPr>
            <w:tcW w:w="1056" w:type="dxa"/>
          </w:tcPr>
          <w:p w14:paraId="5CA7EB08" w14:textId="77777777" w:rsidR="00992077" w:rsidRPr="003F663F" w:rsidRDefault="00992077" w:rsidP="00EA14B5">
            <w:pPr>
              <w:spacing w:line="360" w:lineRule="auto"/>
              <w:jc w:val="center"/>
            </w:pPr>
          </w:p>
        </w:tc>
      </w:tr>
    </w:tbl>
    <w:p w14:paraId="268921B6" w14:textId="77777777" w:rsidR="00984A6D" w:rsidRPr="00984A6D" w:rsidRDefault="00984A6D" w:rsidP="00EA14B5">
      <w:pPr>
        <w:spacing w:line="360" w:lineRule="auto"/>
      </w:pPr>
    </w:p>
    <w:sectPr w:rsidR="00984A6D" w:rsidRPr="00984A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C192879" w14:textId="77777777" w:rsidR="00711A72" w:rsidRDefault="00711A72" w:rsidP="00A5261E">
      <w:r>
        <w:separator/>
      </w:r>
    </w:p>
  </w:endnote>
  <w:endnote w:type="continuationSeparator" w:id="0">
    <w:p w14:paraId="5DF061A3" w14:textId="77777777" w:rsidR="00711A72" w:rsidRDefault="00711A72" w:rsidP="00A526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825667C" w14:textId="77777777" w:rsidR="00711A72" w:rsidRDefault="00711A72" w:rsidP="00A5261E">
      <w:r>
        <w:separator/>
      </w:r>
    </w:p>
  </w:footnote>
  <w:footnote w:type="continuationSeparator" w:id="0">
    <w:p w14:paraId="7AF50981" w14:textId="77777777" w:rsidR="00711A72" w:rsidRDefault="00711A72" w:rsidP="00A526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3383A75"/>
    <w:multiLevelType w:val="multilevel"/>
    <w:tmpl w:val="296EE4AE"/>
    <w:lvl w:ilvl="0">
      <w:start w:val="1"/>
      <w:numFmt w:val="decimal"/>
      <w:lvlText w:val="%1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26A4"/>
    <w:rsid w:val="00037FC6"/>
    <w:rsid w:val="00044992"/>
    <w:rsid w:val="00066911"/>
    <w:rsid w:val="00072D2E"/>
    <w:rsid w:val="00111BCB"/>
    <w:rsid w:val="00234773"/>
    <w:rsid w:val="00287C6F"/>
    <w:rsid w:val="002A1D27"/>
    <w:rsid w:val="002F1E0D"/>
    <w:rsid w:val="002F203D"/>
    <w:rsid w:val="00314D80"/>
    <w:rsid w:val="00390B92"/>
    <w:rsid w:val="003A1751"/>
    <w:rsid w:val="003C225E"/>
    <w:rsid w:val="003C2415"/>
    <w:rsid w:val="003F663F"/>
    <w:rsid w:val="00443054"/>
    <w:rsid w:val="00451E78"/>
    <w:rsid w:val="004A1373"/>
    <w:rsid w:val="0051551A"/>
    <w:rsid w:val="005233CA"/>
    <w:rsid w:val="0053251B"/>
    <w:rsid w:val="005509D2"/>
    <w:rsid w:val="0057080A"/>
    <w:rsid w:val="00582351"/>
    <w:rsid w:val="005843CB"/>
    <w:rsid w:val="005C20CD"/>
    <w:rsid w:val="005C6A02"/>
    <w:rsid w:val="005E2D19"/>
    <w:rsid w:val="00625BDB"/>
    <w:rsid w:val="00630244"/>
    <w:rsid w:val="006F3BF0"/>
    <w:rsid w:val="00711A72"/>
    <w:rsid w:val="007224D7"/>
    <w:rsid w:val="00755842"/>
    <w:rsid w:val="007D602B"/>
    <w:rsid w:val="00834FE0"/>
    <w:rsid w:val="00863AF6"/>
    <w:rsid w:val="008B3B61"/>
    <w:rsid w:val="009100CD"/>
    <w:rsid w:val="00914688"/>
    <w:rsid w:val="00984A6D"/>
    <w:rsid w:val="00992077"/>
    <w:rsid w:val="009A0CAD"/>
    <w:rsid w:val="009C18C4"/>
    <w:rsid w:val="00A1293C"/>
    <w:rsid w:val="00A5261E"/>
    <w:rsid w:val="00AA04FC"/>
    <w:rsid w:val="00AD38FF"/>
    <w:rsid w:val="00AD658A"/>
    <w:rsid w:val="00B04CAC"/>
    <w:rsid w:val="00B85D8C"/>
    <w:rsid w:val="00BB52EE"/>
    <w:rsid w:val="00BD774E"/>
    <w:rsid w:val="00C001C2"/>
    <w:rsid w:val="00C137B8"/>
    <w:rsid w:val="00C165A2"/>
    <w:rsid w:val="00C70468"/>
    <w:rsid w:val="00C8411F"/>
    <w:rsid w:val="00C92F06"/>
    <w:rsid w:val="00CC3DB4"/>
    <w:rsid w:val="00D33563"/>
    <w:rsid w:val="00DE6A72"/>
    <w:rsid w:val="00E26AC3"/>
    <w:rsid w:val="00E8700A"/>
    <w:rsid w:val="00EA14B5"/>
    <w:rsid w:val="00ED5FA1"/>
    <w:rsid w:val="00F12871"/>
    <w:rsid w:val="00F20FA6"/>
    <w:rsid w:val="00F526A4"/>
    <w:rsid w:val="00F53D98"/>
    <w:rsid w:val="00F807B1"/>
    <w:rsid w:val="00FB5C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3BC4E7"/>
  <w15:chartTrackingRefBased/>
  <w15:docId w15:val="{F9179CF2-266C-4225-8611-094186D0A1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509D2"/>
    <w:pPr>
      <w:widowControl w:val="0"/>
      <w:jc w:val="both"/>
    </w:pPr>
    <w:rPr>
      <w:rFonts w:ascii="宋体" w:eastAsia="宋体" w:hAnsi="宋体" w:cs="宋体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509D2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1293C"/>
    <w:pPr>
      <w:spacing w:before="260" w:after="260" w:line="415" w:lineRule="auto"/>
      <w:outlineLvl w:val="1"/>
    </w:pPr>
    <w:rPr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526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526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526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5261E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5509D2"/>
    <w:rPr>
      <w:rFonts w:ascii="宋体" w:eastAsia="宋体" w:hAnsi="宋体" w:cs="宋体"/>
      <w:b/>
      <w:bCs/>
      <w:kern w:val="44"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A1293C"/>
    <w:rPr>
      <w:rFonts w:ascii="宋体" w:eastAsia="宋体" w:hAnsi="宋体" w:cs="宋体"/>
      <w:b/>
      <w:bCs/>
      <w:sz w:val="30"/>
      <w:szCs w:val="32"/>
    </w:rPr>
  </w:style>
  <w:style w:type="table" w:styleId="a7">
    <w:name w:val="Table Grid"/>
    <w:basedOn w:val="a1"/>
    <w:uiPriority w:val="39"/>
    <w:rsid w:val="003F66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caption"/>
    <w:basedOn w:val="a"/>
    <w:next w:val="a"/>
    <w:uiPriority w:val="35"/>
    <w:unhideWhenUsed/>
    <w:qFormat/>
    <w:rsid w:val="005233CA"/>
    <w:rPr>
      <w:rFonts w:asciiTheme="majorHAnsi" w:eastAsia="黑体" w:hAnsiTheme="majorHAnsi" w:cstheme="majorBidi"/>
      <w:sz w:val="20"/>
      <w:szCs w:val="20"/>
    </w:rPr>
  </w:style>
  <w:style w:type="character" w:customStyle="1" w:styleId="md-plain">
    <w:name w:val="md-plain"/>
    <w:basedOn w:val="a0"/>
    <w:rsid w:val="00F12871"/>
  </w:style>
  <w:style w:type="character" w:customStyle="1" w:styleId="md-math-after-sym">
    <w:name w:val="md-math-after-sym"/>
    <w:basedOn w:val="a0"/>
    <w:rsid w:val="00F1287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png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png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875D46-CFC3-4056-8339-7356C3467C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5</TotalTime>
  <Pages>10</Pages>
  <Words>364</Words>
  <Characters>2077</Characters>
  <Application>Microsoft Office Word</Application>
  <DocSecurity>0</DocSecurity>
  <Lines>17</Lines>
  <Paragraphs>4</Paragraphs>
  <ScaleCrop>false</ScaleCrop>
  <Company/>
  <LinksUpToDate>false</LinksUpToDate>
  <CharactersWithSpaces>2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li shuai</cp:lastModifiedBy>
  <cp:revision>46</cp:revision>
  <dcterms:created xsi:type="dcterms:W3CDTF">2021-01-06T10:56:00Z</dcterms:created>
  <dcterms:modified xsi:type="dcterms:W3CDTF">2021-01-11T07:31:00Z</dcterms:modified>
</cp:coreProperties>
</file>